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E627EF" w14:textId="69FF6B94" w:rsidR="00EB26E9" w:rsidRDefault="00B1646F">
      <w:r>
        <w:t xml:space="preserve">Distance relays, function 21, use voltage and current measurements to estimate distance to the fault. </w:t>
      </w:r>
      <w:r w:rsidR="003A615A">
        <w:t>OpenDSS incorporates a simplified version of this function that was developed to compare the general performance of distance-based schemes to other candidates, on distribution systems with a high penetration of solar photovoltaic generation</w:t>
      </w:r>
      <w:r w:rsidR="001F787C">
        <w:rPr>
          <w:rStyle w:val="FootnoteReference"/>
        </w:rPr>
        <w:footnoteReference w:id="1"/>
      </w:r>
      <w:r w:rsidR="003A615A">
        <w:t>. It lacks important features for protection system design, and should not be used for that purpose.</w:t>
      </w:r>
      <w:r w:rsidR="001F787C">
        <w:t xml:space="preserve"> </w:t>
      </w:r>
    </w:p>
    <w:p w14:paraId="7FD703D1" w14:textId="4A82D15B" w:rsidR="0056435B" w:rsidRDefault="00424790">
      <w:r>
        <w:rPr>
          <w:noProof/>
        </w:rPr>
        <mc:AlternateContent>
          <mc:Choice Requires="wps">
            <w:drawing>
              <wp:anchor distT="45720" distB="45720" distL="114300" distR="114300" simplePos="0" relativeHeight="251659264" behindDoc="0" locked="0" layoutInCell="1" allowOverlap="1" wp14:anchorId="45FD04DF" wp14:editId="3B509AA7">
                <wp:simplePos x="0" y="0"/>
                <wp:positionH relativeFrom="margin">
                  <wp:align>left</wp:align>
                </wp:positionH>
                <wp:positionV relativeFrom="paragraph">
                  <wp:posOffset>106045</wp:posOffset>
                </wp:positionV>
                <wp:extent cx="3462020" cy="3700145"/>
                <wp:effectExtent l="0" t="0" r="24130" b="1460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2020" cy="3700462"/>
                        </a:xfrm>
                        <a:prstGeom prst="rect">
                          <a:avLst/>
                        </a:prstGeom>
                        <a:solidFill>
                          <a:srgbClr val="FFFFFF"/>
                        </a:solidFill>
                        <a:ln w="9525">
                          <a:solidFill>
                            <a:srgbClr val="000000"/>
                          </a:solidFill>
                          <a:miter lim="800000"/>
                          <a:headEnd/>
                          <a:tailEnd/>
                        </a:ln>
                      </wps:spPr>
                      <wps:txbx>
                        <w:txbxContent>
                          <w:p w14:paraId="3CE86CDF" w14:textId="15FC4316" w:rsidR="00025ED1" w:rsidRDefault="00025ED1">
                            <w:r w:rsidRPr="00025ED1">
                              <w:rPr>
                                <w:noProof/>
                              </w:rPr>
                              <w:drawing>
                                <wp:inline distT="0" distB="0" distL="0" distR="0" wp14:anchorId="00B8B19C" wp14:editId="48825BAD">
                                  <wp:extent cx="2785110" cy="3256915"/>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785110" cy="3256915"/>
                                          </a:xfrm>
                                          <a:prstGeom prst="rect">
                                            <a:avLst/>
                                          </a:prstGeom>
                                        </pic:spPr>
                                      </pic:pic>
                                    </a:graphicData>
                                  </a:graphic>
                                </wp:inline>
                              </w:drawing>
                            </w:r>
                          </w:p>
                          <w:p w14:paraId="09A67112" w14:textId="77777777" w:rsidR="00025ED1" w:rsidRDefault="00025ED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FD04DF" id="_x0000_t202" coordsize="21600,21600" o:spt="202" path="m,l,21600r21600,l21600,xe">
                <v:stroke joinstyle="miter"/>
                <v:path gradientshapeok="t" o:connecttype="rect"/>
              </v:shapetype>
              <v:shape id="Text Box 2" o:spid="_x0000_s1026" type="#_x0000_t202" style="position:absolute;margin-left:0;margin-top:8.35pt;width:272.6pt;height:291.35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">
                <v:textbox>
                  <w:txbxContent>
                    <w:p w14:paraId="3CE86CDF" w14:textId="15FC4316" w:rsidR="00025ED1" w:rsidRDefault="00025ED1">
                      <w:r w:rsidRPr="00025ED1">
                        <w:rPr>
                          <w:noProof/>
                        </w:rPr>
                        <w:drawing>
                          <wp:inline distT="0" distB="0" distL="0" distR="0" wp14:anchorId="00B8B19C" wp14:editId="48825BAD">
                            <wp:extent cx="2785110" cy="3256915"/>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785110" cy="3256915"/>
                                    </a:xfrm>
                                    <a:prstGeom prst="rect">
                                      <a:avLst/>
                                    </a:prstGeom>
                                  </pic:spPr>
                                </pic:pic>
                              </a:graphicData>
                            </a:graphic>
                          </wp:inline>
                        </w:drawing>
                      </w:r>
                    </w:p>
                    <w:p w14:paraId="09A67112" w14:textId="77777777" w:rsidR="00025ED1" w:rsidRDefault="00025ED1"/>
                  </w:txbxContent>
                </v:textbox>
                <w10:wrap type="square" anchorx="margin"/>
              </v:shape>
            </w:pict>
          </mc:Fallback>
        </mc:AlternateContent>
      </w:r>
      <w:r w:rsidR="003A615A">
        <w:fldChar w:fldCharType="begin"/>
      </w:r>
      <w:r w:rsidR="003A615A">
        <w:instrText xml:space="preserve"> REF _Ref63954990 \h </w:instrText>
      </w:r>
      <w:r w:rsidR="003A615A">
        <w:fldChar w:fldCharType="separate"/>
      </w:r>
      <w:r w:rsidR="00E83AB2">
        <w:t xml:space="preserve">Figure </w:t>
      </w:r>
      <w:r w:rsidR="00E83AB2">
        <w:rPr>
          <w:noProof/>
        </w:rPr>
        <w:t>1</w:t>
      </w:r>
      <w:r w:rsidR="003A615A">
        <w:fldChar w:fldCharType="end"/>
      </w:r>
      <w:r w:rsidR="003A615A">
        <w:t xml:space="preserve"> shows the rectangular tripping region of the OpenDSS distance</w:t>
      </w:r>
      <w:r w:rsidR="00B95047">
        <w:t xml:space="preserve"> </w:t>
      </w:r>
      <w:r w:rsidR="003A615A">
        <w:t>relay on the RX diagram. The shape is not adjustable</w:t>
      </w:r>
      <w:r w:rsidR="005C6659">
        <w:t>,</w:t>
      </w:r>
      <w:r w:rsidR="003A615A">
        <w:t xml:space="preserve"> and the implementation does not account for polarization or loading effects. Especially for ground faults, the fault resistance, </w:t>
      </w:r>
      <w:r w:rsidR="003A615A" w:rsidRPr="00766647">
        <w:rPr>
          <w:i/>
          <w:iCs/>
        </w:rPr>
        <w:t>R</w:t>
      </w:r>
      <w:r w:rsidR="003A615A" w:rsidRPr="00766647">
        <w:rPr>
          <w:i/>
          <w:iCs/>
          <w:vertAlign w:val="subscript"/>
        </w:rPr>
        <w:t>F</w:t>
      </w:r>
      <w:r w:rsidR="003A615A">
        <w:t>, may become high enough to shift the apparent impedance outside of the tripping region.</w:t>
      </w:r>
    </w:p>
    <w:p w14:paraId="25683B92" w14:textId="3632E5E6" w:rsidR="003A615A" w:rsidRDefault="00766647">
      <w:r>
        <w:t xml:space="preserve">The basic input parameters are the “line” sequence impedances, </w:t>
      </w:r>
      <w:r w:rsidRPr="00766647">
        <w:rPr>
          <w:i/>
          <w:iCs/>
        </w:rPr>
        <w:t>Z</w:t>
      </w:r>
      <w:r w:rsidRPr="00766647">
        <w:rPr>
          <w:i/>
          <w:iCs/>
          <w:vertAlign w:val="subscript"/>
        </w:rPr>
        <w:t>1</w:t>
      </w:r>
      <w:r>
        <w:t xml:space="preserve"> and </w:t>
      </w:r>
      <w:r w:rsidRPr="00766647">
        <w:rPr>
          <w:i/>
          <w:iCs/>
        </w:rPr>
        <w:t>Z</w:t>
      </w:r>
      <w:r w:rsidRPr="00766647">
        <w:rPr>
          <w:i/>
          <w:iCs/>
          <w:vertAlign w:val="subscript"/>
        </w:rPr>
        <w:t>0</w:t>
      </w:r>
      <w:r>
        <w:t xml:space="preserve">, with a reach multiplier, </w:t>
      </w:r>
      <w:r w:rsidRPr="00766647">
        <w:rPr>
          <w:i/>
          <w:iCs/>
        </w:rPr>
        <w:t>m</w:t>
      </w:r>
      <w:r>
        <w:t xml:space="preserve">. From phasor measurements </w:t>
      </w:r>
      <w:r w:rsidRPr="00766647">
        <w:rPr>
          <w:i/>
          <w:iCs/>
        </w:rPr>
        <w:t>V</w:t>
      </w:r>
      <w:r w:rsidRPr="00766647">
        <w:rPr>
          <w:rFonts w:ascii="Symbol" w:hAnsi="Symbol"/>
          <w:i/>
          <w:iCs/>
          <w:vertAlign w:val="subscript"/>
        </w:rPr>
        <w:t>f</w:t>
      </w:r>
      <w:r>
        <w:t xml:space="preserve"> and </w:t>
      </w:r>
      <w:r w:rsidRPr="00766647">
        <w:rPr>
          <w:i/>
          <w:iCs/>
        </w:rPr>
        <w:t>I</w:t>
      </w:r>
      <w:r w:rsidRPr="00766647">
        <w:rPr>
          <w:rFonts w:ascii="Symbol" w:hAnsi="Symbol"/>
          <w:i/>
          <w:iCs/>
          <w:vertAlign w:val="subscript"/>
        </w:rPr>
        <w:t>f</w:t>
      </w:r>
      <w:r>
        <w:t xml:space="preserve">, the relay constructs loop impedances, </w:t>
      </w:r>
      <w:r w:rsidRPr="00766647">
        <w:rPr>
          <w:i/>
          <w:iCs/>
        </w:rPr>
        <w:t>Z</w:t>
      </w:r>
      <w:r w:rsidRPr="00766647">
        <w:rPr>
          <w:i/>
          <w:iCs/>
          <w:vertAlign w:val="subscript"/>
        </w:rPr>
        <w:t>loop</w:t>
      </w:r>
      <w:r w:rsidR="00E047D1">
        <w:rPr>
          <w:vertAlign w:val="subscript"/>
        </w:rPr>
        <w:t xml:space="preserve"> </w:t>
      </w:r>
      <w:r w:rsidR="00E047D1" w:rsidRPr="00E047D1">
        <w:t>[1]</w:t>
      </w:r>
      <w:r>
        <w:t>:</w:t>
      </w:r>
    </w:p>
    <w:p w14:paraId="6657A037" w14:textId="22669E01" w:rsidR="0056435B" w:rsidRDefault="00424790">
      <w:r>
        <w:rPr>
          <w:noProof/>
        </w:rPr>
        <mc:AlternateContent>
          <mc:Choice Requires="wps">
            <w:drawing>
              <wp:anchor distT="0" distB="0" distL="114300" distR="114300" simplePos="0" relativeHeight="251661312" behindDoc="0" locked="0" layoutInCell="1" allowOverlap="1" wp14:anchorId="1ED5BA56" wp14:editId="043E0C9A">
                <wp:simplePos x="0" y="0"/>
                <wp:positionH relativeFrom="column">
                  <wp:posOffset>33337</wp:posOffset>
                </wp:positionH>
                <wp:positionV relativeFrom="paragraph">
                  <wp:posOffset>586740</wp:posOffset>
                </wp:positionV>
                <wp:extent cx="3366770" cy="133350"/>
                <wp:effectExtent l="0" t="0" r="5080" b="0"/>
                <wp:wrapSquare wrapText="bothSides"/>
                <wp:docPr id="6" name="Text Box 6"/>
                <wp:cNvGraphicFramePr/>
                <a:graphic xmlns:a="http://schemas.openxmlformats.org/drawingml/2006/main">
                  <a:graphicData uri="http://schemas.microsoft.com/office/word/2010/wordprocessingShape">
                    <wps:wsp>
                      <wps:cNvSpPr txBox="1"/>
                      <wps:spPr>
                        <a:xfrm>
                          <a:off x="0" y="0"/>
                          <a:ext cx="3366770" cy="133350"/>
                        </a:xfrm>
                        <a:prstGeom prst="rect">
                          <a:avLst/>
                        </a:prstGeom>
                        <a:solidFill>
                          <a:prstClr val="white"/>
                        </a:solidFill>
                        <a:ln>
                          <a:noFill/>
                        </a:ln>
                      </wps:spPr>
                      <wps:txbx>
                        <w:txbxContent>
                          <w:p w14:paraId="58E50D49" w14:textId="5040C086" w:rsidR="00025ED1" w:rsidRPr="002845EF" w:rsidRDefault="00025ED1" w:rsidP="00424790">
                            <w:pPr>
                              <w:pStyle w:val="Caption"/>
                              <w:spacing w:after="0"/>
                              <w:rPr>
                                <w:noProof/>
                              </w:rPr>
                            </w:pPr>
                            <w:bookmarkStart w:id="0" w:name="_Ref63954990"/>
                            <w:r>
                              <w:t xml:space="preserve">Figure </w:t>
                            </w:r>
                            <w:fldSimple w:instr=" SEQ Figure \* ARABIC ">
                              <w:r w:rsidR="00E83AB2">
                                <w:rPr>
                                  <w:noProof/>
                                </w:rPr>
                                <w:t>1</w:t>
                              </w:r>
                            </w:fldSimple>
                            <w:bookmarkEnd w:id="0"/>
                            <w:r>
                              <w:t>: Distance Relay Characteristic</w:t>
                            </w:r>
                            <w:r w:rsidR="00424790">
                              <w:t xml:space="preserve"> in OpenDS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ED5BA56" id="_x0000_t202" coordsize="21600,21600" o:spt="202" path="m,l,21600r21600,l21600,xe">
                <v:stroke joinstyle="miter"/>
                <v:path gradientshapeok="t" o:connecttype="rect"/>
              </v:shapetype>
              <v:shape id="Text Box 6" o:spid="_x0000_s1027" type="#_x0000_t202" style="position:absolute;margin-left:2.6pt;margin-top:46.2pt;width:265.1pt;height:1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" stroked="f">
                <v:textbox inset="0,0,0,0">
                  <w:txbxContent>
                    <w:p w14:paraId="58E50D49" w14:textId="5040C086" w:rsidR="00025ED1" w:rsidRPr="002845EF" w:rsidRDefault="00025ED1" w:rsidP="00424790">
                      <w:pPr>
                        <w:pStyle w:val="Caption"/>
                        <w:spacing w:after="0"/>
                        <w:rPr>
                          <w:noProof/>
                        </w:rPr>
                      </w:pPr>
                      <w:bookmarkStart w:id="1" w:name="_Ref63954990"/>
                      <w:r>
                        <w:t xml:space="preserve">Figure </w:t>
                      </w:r>
                      <w:fldSimple w:instr=" SEQ Figure \* ARABIC ">
                        <w:r w:rsidR="00E83AB2">
                          <w:rPr>
                            <w:noProof/>
                          </w:rPr>
                          <w:t>1</w:t>
                        </w:r>
                      </w:fldSimple>
                      <w:bookmarkEnd w:id="1"/>
                      <w:r>
                        <w:t>: Distance Relay Characteristic</w:t>
                      </w:r>
                      <w:r w:rsidR="00424790">
                        <w:t xml:space="preserve"> in OpenDSS</w:t>
                      </w:r>
                    </w:p>
                  </w:txbxContent>
                </v:textbox>
                <w10:wrap type="square"/>
              </v:shape>
            </w:pict>
          </mc:Fallback>
        </mc:AlternateContent>
      </w:r>
      <w:r w:rsidR="00E070BB" w:rsidRPr="00E070BB">
        <w:rPr>
          <w:position w:val="-70"/>
        </w:rPr>
        <w:object w:dxaOrig="2840" w:dyaOrig="1520" w14:anchorId="6F55DF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15pt;height:76.15pt" o:ole="">
            <v:imagedata r:id="rId10" o:title=""/>
          </v:shape>
          <o:OLEObject Type="Embed" ProgID="Equation.DSMT4" ShapeID="_x0000_i1025" DrawAspect="Content" ObjectID="_1674909796" r:id="rId11"/>
        </w:object>
      </w:r>
      <w:r w:rsidR="00E070BB">
        <w:t xml:space="preserve"> </w:t>
      </w:r>
    </w:p>
    <w:p w14:paraId="03C11033" w14:textId="66CBBF76" w:rsidR="0056435B" w:rsidRDefault="00424790">
      <w:r>
        <w:t>There are usually six loop impedances, three for the ground loops and three for the phase-to-phase loops.</w:t>
      </w:r>
      <w:r w:rsidR="00203A86">
        <w:t xml:space="preserve"> See [1] for more background, including effects not implemented here.</w:t>
      </w:r>
    </w:p>
    <w:p w14:paraId="317CF84C" w14:textId="31953A0F" w:rsidR="00203A86" w:rsidRDefault="009B5FA1">
      <w:r>
        <w:t>The distance relay function works with other relay parameters, including reclose. The new ones are:</w:t>
      </w:r>
    </w:p>
    <w:p w14:paraId="19718A78" w14:textId="5F41B69E" w:rsidR="001603C2" w:rsidRPr="001603C2" w:rsidRDefault="001603C2" w:rsidP="009B5FA1">
      <w:pPr>
        <w:pStyle w:val="ListParagraph"/>
        <w:numPr>
          <w:ilvl w:val="0"/>
          <w:numId w:val="2"/>
        </w:numPr>
      </w:pPr>
      <w:r w:rsidRPr="001603C2">
        <w:rPr>
          <w:b/>
          <w:bCs/>
        </w:rPr>
        <w:t>Type</w:t>
      </w:r>
      <w:r>
        <w:t xml:space="preserve"> should be input as “distance”</w:t>
      </w:r>
    </w:p>
    <w:p w14:paraId="44E12DFC" w14:textId="4CA96416" w:rsidR="009B5FA1" w:rsidRDefault="009B5FA1" w:rsidP="009B5FA1">
      <w:pPr>
        <w:pStyle w:val="ListParagraph"/>
        <w:numPr>
          <w:ilvl w:val="0"/>
          <w:numId w:val="2"/>
        </w:numPr>
      </w:pPr>
      <w:r w:rsidRPr="00F4447E">
        <w:rPr>
          <w:b/>
          <w:bCs/>
        </w:rPr>
        <w:t>Z1MAG</w:t>
      </w:r>
      <w:r>
        <w:t xml:space="preserve"> and </w:t>
      </w:r>
      <w:r w:rsidRPr="00F4447E">
        <w:rPr>
          <w:b/>
          <w:bCs/>
        </w:rPr>
        <w:t>Z1ANG</w:t>
      </w:r>
      <w:r>
        <w:t xml:space="preserve">, the positive-sequence </w:t>
      </w:r>
      <w:r w:rsidRPr="00F4447E">
        <w:rPr>
          <w:u w:val="single"/>
        </w:rPr>
        <w:t>primary</w:t>
      </w:r>
      <w:r>
        <w:t xml:space="preserve"> impedance in ohms and degrees.</w:t>
      </w:r>
    </w:p>
    <w:p w14:paraId="6D2EA863" w14:textId="03B081E4" w:rsidR="009B5FA1" w:rsidRDefault="009B5FA1" w:rsidP="009B5FA1">
      <w:pPr>
        <w:pStyle w:val="ListParagraph"/>
        <w:numPr>
          <w:ilvl w:val="0"/>
          <w:numId w:val="2"/>
        </w:numPr>
      </w:pPr>
      <w:r w:rsidRPr="00F4447E">
        <w:rPr>
          <w:b/>
          <w:bCs/>
        </w:rPr>
        <w:t>Z0MAG</w:t>
      </w:r>
      <w:r>
        <w:t xml:space="preserve"> and </w:t>
      </w:r>
      <w:r w:rsidRPr="00F4447E">
        <w:rPr>
          <w:b/>
          <w:bCs/>
        </w:rPr>
        <w:t>Z0ANG</w:t>
      </w:r>
      <w:r>
        <w:t xml:space="preserve">, the zero-sequence </w:t>
      </w:r>
      <w:r w:rsidRPr="00F4447E">
        <w:rPr>
          <w:u w:val="single"/>
        </w:rPr>
        <w:t>primary</w:t>
      </w:r>
      <w:r>
        <w:t xml:space="preserve"> impedance in ohms and degrees. The effect of this impedance is incorporated into </w:t>
      </w:r>
      <w:r w:rsidRPr="009B5FA1">
        <w:rPr>
          <w:i/>
          <w:iCs/>
        </w:rPr>
        <w:t>k</w:t>
      </w:r>
      <w:r w:rsidRPr="009B5FA1">
        <w:rPr>
          <w:i/>
          <w:iCs/>
          <w:vertAlign w:val="subscript"/>
        </w:rPr>
        <w:t>0</w:t>
      </w:r>
      <w:r>
        <w:t>.</w:t>
      </w:r>
    </w:p>
    <w:p w14:paraId="2573BB15" w14:textId="1B42DDED" w:rsidR="009B5FA1" w:rsidRDefault="009B5FA1" w:rsidP="009B5FA1">
      <w:pPr>
        <w:pStyle w:val="ListParagraph"/>
        <w:numPr>
          <w:ilvl w:val="0"/>
          <w:numId w:val="2"/>
        </w:numPr>
      </w:pPr>
      <w:r w:rsidRPr="00F4447E">
        <w:rPr>
          <w:b/>
          <w:bCs/>
        </w:rPr>
        <w:t>Mphase</w:t>
      </w:r>
      <w:r>
        <w:t xml:space="preserve"> is the reach in per-unit of Z1MAG </w:t>
      </w:r>
      <w:r w:rsidRPr="009B5FA1">
        <w:rPr>
          <w:position w:val="-4"/>
        </w:rPr>
        <w:object w:dxaOrig="260" w:dyaOrig="240" w14:anchorId="37A3243D">
          <v:shape id="_x0000_i1026" type="#_x0000_t75" style="width:13.15pt;height:12pt" o:ole="">
            <v:imagedata r:id="rId12" o:title=""/>
          </v:shape>
          <o:OLEObject Type="Embed" ProgID="Equation.DSMT4" ShapeID="_x0000_i1026" DrawAspect="Content" ObjectID="_1674909797" r:id="rId13"/>
        </w:object>
      </w:r>
      <w:r>
        <w:t xml:space="preserve"> Z1ANG</w:t>
      </w:r>
      <w:r w:rsidR="00F4447E">
        <w:t xml:space="preserve">, used in </w:t>
      </w:r>
      <w:r w:rsidR="00F4447E">
        <w:fldChar w:fldCharType="begin"/>
      </w:r>
      <w:r w:rsidR="00F4447E">
        <w:instrText xml:space="preserve"> REF _Ref63954990 \h </w:instrText>
      </w:r>
      <w:r w:rsidR="00F4447E">
        <w:fldChar w:fldCharType="separate"/>
      </w:r>
      <w:r w:rsidR="00E83AB2">
        <w:t xml:space="preserve">Figure </w:t>
      </w:r>
      <w:r w:rsidR="00E83AB2">
        <w:rPr>
          <w:noProof/>
        </w:rPr>
        <w:t>1</w:t>
      </w:r>
      <w:r w:rsidR="00F4447E">
        <w:fldChar w:fldCharType="end"/>
      </w:r>
      <w:r w:rsidR="00F4447E">
        <w:t xml:space="preserve"> for the three phase-to-phase loops.</w:t>
      </w:r>
    </w:p>
    <w:p w14:paraId="02C845B0" w14:textId="7799E0BE" w:rsidR="00F4447E" w:rsidRDefault="00F4447E" w:rsidP="009B5FA1">
      <w:pPr>
        <w:pStyle w:val="ListParagraph"/>
        <w:numPr>
          <w:ilvl w:val="0"/>
          <w:numId w:val="2"/>
        </w:numPr>
      </w:pPr>
      <w:r>
        <w:rPr>
          <w:b/>
          <w:bCs/>
        </w:rPr>
        <w:t>Mground</w:t>
      </w:r>
      <w:r>
        <w:t xml:space="preserve"> is the reach in per-unit of Z1MAG </w:t>
      </w:r>
      <w:r w:rsidRPr="009B5FA1">
        <w:rPr>
          <w:position w:val="-4"/>
        </w:rPr>
        <w:object w:dxaOrig="260" w:dyaOrig="240" w14:anchorId="7EC40E92">
          <v:shape id="_x0000_i1027" type="#_x0000_t75" style="width:13.15pt;height:12pt" o:ole="">
            <v:imagedata r:id="rId12" o:title=""/>
          </v:shape>
          <o:OLEObject Type="Embed" ProgID="Equation.DSMT4" ShapeID="_x0000_i1027" DrawAspect="Content" ObjectID="_1674909798" r:id="rId14"/>
        </w:object>
      </w:r>
      <w:r>
        <w:t xml:space="preserve"> Z1ANG, used in </w:t>
      </w:r>
      <w:r>
        <w:fldChar w:fldCharType="begin"/>
      </w:r>
      <w:r>
        <w:instrText xml:space="preserve"> REF _Ref63954990 \h </w:instrText>
      </w:r>
      <w:r>
        <w:fldChar w:fldCharType="separate"/>
      </w:r>
      <w:r w:rsidR="00E83AB2">
        <w:t xml:space="preserve">Figure </w:t>
      </w:r>
      <w:r w:rsidR="00E83AB2">
        <w:rPr>
          <w:noProof/>
        </w:rPr>
        <w:t>1</w:t>
      </w:r>
      <w:r>
        <w:fldChar w:fldCharType="end"/>
      </w:r>
      <w:r>
        <w:t xml:space="preserve"> for the three phase-to-ground loops.</w:t>
      </w:r>
      <w:r w:rsidR="0064407F">
        <w:t xml:space="preserve"> By using </w:t>
      </w:r>
      <w:r w:rsidR="0064407F" w:rsidRPr="0064407F">
        <w:rPr>
          <w:i/>
          <w:iCs/>
        </w:rPr>
        <w:t>k</w:t>
      </w:r>
      <w:r w:rsidR="0064407F" w:rsidRPr="0064407F">
        <w:rPr>
          <w:i/>
          <w:iCs/>
          <w:vertAlign w:val="subscript"/>
        </w:rPr>
        <w:t>0</w:t>
      </w:r>
      <w:r w:rsidR="0064407F">
        <w:t>, the ground reach can be expressed on the same base as phase reach.</w:t>
      </w:r>
    </w:p>
    <w:p w14:paraId="0DF26517" w14:textId="0933FF90" w:rsidR="0064407F" w:rsidRDefault="0064407F" w:rsidP="0064407F">
      <w:r>
        <w:t xml:space="preserve">A test case is shown in </w:t>
      </w:r>
      <w:r>
        <w:fldChar w:fldCharType="begin"/>
      </w:r>
      <w:r>
        <w:instrText xml:space="preserve"> REF _Ref63956041 \h </w:instrText>
      </w:r>
      <w:r>
        <w:fldChar w:fldCharType="separate"/>
      </w:r>
      <w:r w:rsidR="00E83AB2">
        <w:t xml:space="preserve">Figure </w:t>
      </w:r>
      <w:r w:rsidR="00E83AB2">
        <w:rPr>
          <w:noProof/>
        </w:rPr>
        <w:t>2</w:t>
      </w:r>
      <w:r>
        <w:fldChar w:fldCharType="end"/>
      </w:r>
      <w:r>
        <w:t xml:space="preserve">, where the line impedances per mile come from example 4.1 of [2]. The input file is </w:t>
      </w:r>
      <w:r>
        <w:rPr>
          <w:i/>
          <w:iCs/>
        </w:rPr>
        <w:t>DistanceRelayTest</w:t>
      </w:r>
      <w:r w:rsidRPr="0064407F">
        <w:t>.</w:t>
      </w:r>
      <w:r w:rsidRPr="0064407F">
        <w:rPr>
          <w:i/>
          <w:iCs/>
        </w:rPr>
        <w:t>dss</w:t>
      </w:r>
      <w:r>
        <w:t xml:space="preserve"> on SourceForge [3]. </w:t>
      </w:r>
      <w:r w:rsidRPr="0064407F">
        <w:t>The</w:t>
      </w:r>
      <w:r>
        <w:t xml:space="preserve"> line impedances per mile define </w:t>
      </w:r>
      <w:r w:rsidRPr="0064407F">
        <w:rPr>
          <w:i/>
          <w:iCs/>
        </w:rPr>
        <w:t>Z</w:t>
      </w:r>
      <w:r w:rsidRPr="0064407F">
        <w:rPr>
          <w:i/>
          <w:iCs/>
          <w:vertAlign w:val="subscript"/>
        </w:rPr>
        <w:t>1</w:t>
      </w:r>
      <w:r>
        <w:t xml:space="preserve"> and </w:t>
      </w:r>
      <w:r w:rsidRPr="0064407F">
        <w:rPr>
          <w:i/>
          <w:iCs/>
        </w:rPr>
        <w:t>Z</w:t>
      </w:r>
      <w:r w:rsidRPr="0064407F">
        <w:rPr>
          <w:i/>
          <w:iCs/>
          <w:vertAlign w:val="subscript"/>
        </w:rPr>
        <w:t>0</w:t>
      </w:r>
      <w:r>
        <w:t xml:space="preserve">, so </w:t>
      </w:r>
      <w:r>
        <w:lastRenderedPageBreak/>
        <w:t xml:space="preserve">that </w:t>
      </w:r>
      <w:r w:rsidRPr="00B905E1">
        <w:rPr>
          <w:i/>
          <w:iCs/>
        </w:rPr>
        <w:t>Mphase</w:t>
      </w:r>
      <w:r>
        <w:t xml:space="preserve"> and </w:t>
      </w:r>
      <w:r w:rsidRPr="00B905E1">
        <w:rPr>
          <w:i/>
          <w:iCs/>
        </w:rPr>
        <w:t>Mground</w:t>
      </w:r>
      <w:r>
        <w:t xml:space="preserve"> become the desired reach in miles of line, rather than per-unit</w:t>
      </w:r>
      <w:r w:rsidR="00DB206E">
        <w:t xml:space="preserve"> of the total impedance.</w:t>
      </w:r>
      <w:r w:rsidR="0061571C">
        <w:t xml:space="preserve"> The test case simulates 7 faults in a span of 1.2 seconds, run at time step of 0.01 seconds. </w:t>
      </w:r>
      <w:r w:rsidR="0061571C">
        <w:fldChar w:fldCharType="begin"/>
      </w:r>
      <w:r w:rsidR="0061571C">
        <w:instrText xml:space="preserve"> REF _Ref63956393 \h </w:instrText>
      </w:r>
      <w:r w:rsidR="0061571C">
        <w:fldChar w:fldCharType="separate"/>
      </w:r>
      <w:r w:rsidR="00E83AB2">
        <w:t xml:space="preserve">Figure </w:t>
      </w:r>
      <w:r w:rsidR="00E83AB2">
        <w:rPr>
          <w:noProof/>
        </w:rPr>
        <w:t>3</w:t>
      </w:r>
      <w:r w:rsidR="0061571C">
        <w:fldChar w:fldCharType="end"/>
      </w:r>
      <w:r w:rsidR="0061571C">
        <w:t xml:space="preserve"> shows the total source current, </w:t>
      </w:r>
      <w:r w:rsidR="0061571C" w:rsidRPr="0061571C">
        <w:rPr>
          <w:i/>
          <w:iCs/>
        </w:rPr>
        <w:t>I</w:t>
      </w:r>
      <w:r w:rsidR="0061571C" w:rsidRPr="0061571C">
        <w:rPr>
          <w:i/>
          <w:iCs/>
          <w:vertAlign w:val="subscript"/>
        </w:rPr>
        <w:t>plotted</w:t>
      </w:r>
      <w:r w:rsidR="0061571C">
        <w:t xml:space="preserve"> in </w:t>
      </w:r>
      <w:r w:rsidR="0061571C">
        <w:fldChar w:fldCharType="begin"/>
      </w:r>
      <w:r w:rsidR="0061571C">
        <w:instrText xml:space="preserve"> REF _Ref63956041 \h </w:instrText>
      </w:r>
      <w:r w:rsidR="0061571C">
        <w:fldChar w:fldCharType="separate"/>
      </w:r>
      <w:r w:rsidR="00E83AB2">
        <w:t xml:space="preserve">Figure </w:t>
      </w:r>
      <w:r w:rsidR="00E83AB2">
        <w:rPr>
          <w:noProof/>
        </w:rPr>
        <w:t>2</w:t>
      </w:r>
      <w:r w:rsidR="0061571C">
        <w:fldChar w:fldCharType="end"/>
      </w:r>
      <w:r w:rsidR="0061571C">
        <w:t xml:space="preserve">, through the sequence of fault initiation, fault clearing and reclosing. The event log is provided in </w:t>
      </w:r>
      <w:r w:rsidR="0061571C">
        <w:fldChar w:fldCharType="begin"/>
      </w:r>
      <w:r w:rsidR="0061571C">
        <w:instrText xml:space="preserve"> REF _Ref63956469 \h </w:instrText>
      </w:r>
      <w:r w:rsidR="0061571C">
        <w:fldChar w:fldCharType="separate"/>
      </w:r>
      <w:r w:rsidR="00E83AB2">
        <w:t xml:space="preserve">Table </w:t>
      </w:r>
      <w:r w:rsidR="00E83AB2">
        <w:rPr>
          <w:noProof/>
        </w:rPr>
        <w:t>1</w:t>
      </w:r>
      <w:r w:rsidR="0061571C">
        <w:fldChar w:fldCharType="end"/>
      </w:r>
      <w:r w:rsidR="0061571C">
        <w:t>.</w:t>
      </w:r>
    </w:p>
    <w:p w14:paraId="400400C4" w14:textId="16242470" w:rsidR="00AE1CF9" w:rsidRDefault="00AE1CF9">
      <w:r w:rsidRPr="00AE1CF9">
        <w:rPr>
          <w:noProof/>
        </w:rPr>
        <w:drawing>
          <wp:inline distT="0" distB="0" distL="0" distR="0" wp14:anchorId="191A7C3D" wp14:editId="4FCD1A7B">
            <wp:extent cx="5305425" cy="335788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05425" cy="3357880"/>
                    </a:xfrm>
                    <a:prstGeom prst="rect">
                      <a:avLst/>
                    </a:prstGeom>
                    <a:noFill/>
                    <a:ln>
                      <a:noFill/>
                    </a:ln>
                  </pic:spPr>
                </pic:pic>
              </a:graphicData>
            </a:graphic>
          </wp:inline>
        </w:drawing>
      </w:r>
    </w:p>
    <w:p w14:paraId="0396A140" w14:textId="40356AA1" w:rsidR="00AE1CF9" w:rsidRDefault="00AE1CF9" w:rsidP="00AE1CF9">
      <w:pPr>
        <w:pStyle w:val="Caption"/>
      </w:pPr>
      <w:bookmarkStart w:id="2" w:name="_Ref63956041"/>
      <w:r>
        <w:t xml:space="preserve">Figure </w:t>
      </w:r>
      <w:fldSimple w:instr=" SEQ Figure \* ARABIC ">
        <w:r w:rsidR="00E83AB2">
          <w:rPr>
            <w:noProof/>
          </w:rPr>
          <w:t>2</w:t>
        </w:r>
      </w:fldSimple>
      <w:bookmarkEnd w:id="2"/>
      <w:r>
        <w:t>: Test System for Distance Relays</w:t>
      </w:r>
    </w:p>
    <w:p w14:paraId="6970FC4B" w14:textId="0F0172EE" w:rsidR="00FA3483" w:rsidRDefault="00FA3483" w:rsidP="00FA3483">
      <w:r>
        <w:t>Some notes of interpretation:</w:t>
      </w:r>
    </w:p>
    <w:p w14:paraId="45A2C158" w14:textId="3201E62F" w:rsidR="00FA3483" w:rsidRDefault="00FA3483" w:rsidP="00FA3483">
      <w:pPr>
        <w:pStyle w:val="ListParagraph"/>
        <w:numPr>
          <w:ilvl w:val="0"/>
          <w:numId w:val="3"/>
        </w:numPr>
      </w:pPr>
      <w:r>
        <w:t xml:space="preserve">The six individual feeder relays in </w:t>
      </w:r>
      <w:r w:rsidRPr="00FA3483">
        <w:rPr>
          <w:b/>
          <w:bCs/>
          <w:color w:val="C45911" w:themeColor="accent2" w:themeShade="BF"/>
        </w:rPr>
        <w:t xml:space="preserve">orange </w:t>
      </w:r>
      <w:r>
        <w:t>are set to reach 1.4 miles. They detect, clear and reclose the three temporary faults that are 1.2 miles away, but not the three temporary faults that are 1.6 miles away. These relays have a tripping delay of 0.02 seconds.</w:t>
      </w:r>
    </w:p>
    <w:p w14:paraId="46DB71B4" w14:textId="296CC50A" w:rsidR="00313DF6" w:rsidRDefault="00FA3483" w:rsidP="00FA3483">
      <w:pPr>
        <w:pStyle w:val="ListParagraph"/>
        <w:numPr>
          <w:ilvl w:val="0"/>
          <w:numId w:val="3"/>
        </w:numPr>
      </w:pPr>
      <w:r>
        <w:t xml:space="preserve">The source relay in </w:t>
      </w:r>
      <w:r w:rsidRPr="00FA3483">
        <w:rPr>
          <w:b/>
          <w:bCs/>
          <w:color w:val="7030A0"/>
        </w:rPr>
        <w:t>magenta</w:t>
      </w:r>
      <w:r>
        <w:t xml:space="preserve"> reaches 2.5 miles, but has a longer delay of 0.03 seconds. This relay trips the three faults not detected by the feeder relays. As shown in </w:t>
      </w:r>
      <w:r>
        <w:fldChar w:fldCharType="begin"/>
      </w:r>
      <w:r>
        <w:instrText xml:space="preserve"> REF _Ref63956393 \h </w:instrText>
      </w:r>
      <w:r>
        <w:fldChar w:fldCharType="separate"/>
      </w:r>
      <w:r w:rsidR="00E83AB2">
        <w:t xml:space="preserve">Figure </w:t>
      </w:r>
      <w:r w:rsidR="00E83AB2">
        <w:rPr>
          <w:noProof/>
        </w:rPr>
        <w:t>3</w:t>
      </w:r>
      <w:r>
        <w:fldChar w:fldCharType="end"/>
      </w:r>
      <w:r>
        <w:t xml:space="preserve">, that set of three faults has lower currents than the first set. The gap between the two sets of faults allows the source relay time to reset, otherwise, it could lock out during the </w:t>
      </w:r>
      <w:r w:rsidR="00313DF6">
        <w:t>second set of three faults. The reset time for the source relay is 0.2 seconds.</w:t>
      </w:r>
    </w:p>
    <w:p w14:paraId="4CDFF730" w14:textId="20C83F66" w:rsidR="00FA3483" w:rsidRDefault="00313DF6" w:rsidP="00DB51F2">
      <w:pPr>
        <w:pStyle w:val="ListParagraph"/>
        <w:numPr>
          <w:ilvl w:val="1"/>
          <w:numId w:val="3"/>
        </w:numPr>
      </w:pPr>
      <w:r>
        <w:t>The source relay doesn’t trip for any of the first three faults, because its delay is longer than any of the feeder relays</w:t>
      </w:r>
      <w:r w:rsidR="00FA3483">
        <w:t>.</w:t>
      </w:r>
    </w:p>
    <w:p w14:paraId="3D34F2A3" w14:textId="64A236BC" w:rsidR="00313DF6" w:rsidRDefault="00313DF6" w:rsidP="00DB51F2">
      <w:pPr>
        <w:pStyle w:val="ListParagraph"/>
        <w:numPr>
          <w:ilvl w:val="1"/>
          <w:numId w:val="3"/>
        </w:numPr>
      </w:pPr>
      <w:r>
        <w:t>The source relay doesn’t trip for the permanent fault because it’s out of reach.</w:t>
      </w:r>
    </w:p>
    <w:p w14:paraId="3E1AB55F" w14:textId="660BDEA7" w:rsidR="00DB51F2" w:rsidRDefault="00DB51F2" w:rsidP="00FA3483">
      <w:pPr>
        <w:pStyle w:val="ListParagraph"/>
        <w:numPr>
          <w:ilvl w:val="0"/>
          <w:numId w:val="3"/>
        </w:numPr>
      </w:pPr>
      <w:r>
        <w:t xml:space="preserve">The </w:t>
      </w:r>
      <w:r w:rsidR="00193F90">
        <w:t>seventh feeder</w:t>
      </w:r>
      <w:r>
        <w:t xml:space="preserve"> relay in </w:t>
      </w:r>
      <w:r w:rsidRPr="00DB51F2">
        <w:rPr>
          <w:b/>
          <w:bCs/>
          <w:color w:val="00B050"/>
        </w:rPr>
        <w:t>green</w:t>
      </w:r>
      <w:r w:rsidR="00193F90">
        <w:t xml:space="preserve"> reaches 3.5 miles. It’s the only one to detect the permanent three-phase fault at the end of the line, and trips four times to lockout between 1.0 and 1.2 seconds.</w:t>
      </w:r>
    </w:p>
    <w:p w14:paraId="70699ABC" w14:textId="6F9F5348" w:rsidR="00193F90" w:rsidRPr="00FA3483" w:rsidRDefault="00193F90" w:rsidP="00FA3483">
      <w:pPr>
        <w:pStyle w:val="ListParagraph"/>
        <w:numPr>
          <w:ilvl w:val="0"/>
          <w:numId w:val="3"/>
        </w:numPr>
      </w:pPr>
      <w:r>
        <w:t xml:space="preserve">The receiving end line relay in </w:t>
      </w:r>
      <w:r w:rsidRPr="00193F90">
        <w:rPr>
          <w:b/>
          <w:bCs/>
          <w:color w:val="0000FF"/>
        </w:rPr>
        <w:t>blue</w:t>
      </w:r>
      <w:r>
        <w:t xml:space="preserve"> reaches 3.0 miles (not shown to scale) in the reverse direction from the faults. It detects none of them. The delay is 0.01 seconds, so if the directional determination failed, or the </w:t>
      </w:r>
      <w:r>
        <w:rPr>
          <w:i/>
          <w:iCs/>
        </w:rPr>
        <w:t>MonitoredTerminal</w:t>
      </w:r>
      <w:r>
        <w:t xml:space="preserve"> changes from 2 to 1, it would trip.</w:t>
      </w:r>
    </w:p>
    <w:p w14:paraId="7DB7F223" w14:textId="3E79BE7F" w:rsidR="0056435B" w:rsidRDefault="0056435B">
      <w:r w:rsidRPr="0056435B">
        <w:rPr>
          <w:noProof/>
        </w:rPr>
        <w:lastRenderedPageBreak/>
        <w:drawing>
          <wp:inline distT="0" distB="0" distL="0" distR="0" wp14:anchorId="101D5B82" wp14:editId="22D9C3B6">
            <wp:extent cx="4210050" cy="3631451"/>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5448" t="2736" r="2749" b="5377"/>
                    <a:stretch/>
                  </pic:blipFill>
                  <pic:spPr bwMode="auto">
                    <a:xfrm>
                      <a:off x="0" y="0"/>
                      <a:ext cx="4226802" cy="3645901"/>
                    </a:xfrm>
                    <a:prstGeom prst="rect">
                      <a:avLst/>
                    </a:prstGeom>
                    <a:ln>
                      <a:noFill/>
                    </a:ln>
                    <a:extLst>
                      <a:ext uri="{53640926-AAD7-44D8-BBD7-CCE9431645EC}">
                        <a14:shadowObscured xmlns:a14="http://schemas.microsoft.com/office/drawing/2010/main"/>
                      </a:ext>
                    </a:extLst>
                  </pic:spPr>
                </pic:pic>
              </a:graphicData>
            </a:graphic>
          </wp:inline>
        </w:drawing>
      </w:r>
    </w:p>
    <w:p w14:paraId="3C67432A" w14:textId="2AD71FF5" w:rsidR="00D604F0" w:rsidRDefault="00D604F0" w:rsidP="00307183">
      <w:pPr>
        <w:pStyle w:val="Caption"/>
        <w:spacing w:after="0"/>
      </w:pPr>
      <w:bookmarkStart w:id="3" w:name="_Ref63956393"/>
      <w:bookmarkStart w:id="4" w:name="_Hlk64296137"/>
      <w:r>
        <w:t xml:space="preserve">Figure </w:t>
      </w:r>
      <w:fldSimple w:instr=" SEQ Figure \* ARABIC ">
        <w:r w:rsidR="00E83AB2">
          <w:rPr>
            <w:noProof/>
          </w:rPr>
          <w:t>3</w:t>
        </w:r>
      </w:fldSimple>
      <w:bookmarkEnd w:id="3"/>
      <w:r>
        <w:t xml:space="preserve">: Source current magnitudes during </w:t>
      </w:r>
      <w:r w:rsidR="005972E0">
        <w:t xml:space="preserve">distance relay </w:t>
      </w:r>
      <w:r>
        <w:t>test sequence</w:t>
      </w:r>
      <w:r w:rsidR="00817D27">
        <w:t>, step size=0.01 seconds</w:t>
      </w:r>
    </w:p>
    <w:bookmarkEnd w:id="4"/>
    <w:p w14:paraId="70AB8A21" w14:textId="19FA6828" w:rsidR="00C81067" w:rsidRDefault="00773123" w:rsidP="00773123">
      <w:pPr>
        <w:pStyle w:val="Heading2"/>
      </w:pPr>
      <w:r>
        <w:t>Incremental Distance</w:t>
      </w:r>
    </w:p>
    <w:p w14:paraId="1579C68B" w14:textId="77777777" w:rsidR="005F3483" w:rsidRDefault="00B82742" w:rsidP="00307183">
      <w:pPr>
        <w:spacing w:after="0"/>
      </w:pPr>
      <w:r>
        <w:t xml:space="preserve">A time-domain or incremental version of distance protection, sometimes referred to as </w:t>
      </w:r>
      <w:r w:rsidR="00773123">
        <w:t>TD21</w:t>
      </w:r>
      <w:r>
        <w:t xml:space="preserve">, was originally developed decades ago as an option for ultra-high-voltage (UHV) transmission lines. In one available implementation [4, 5], the incremental voltage and current signals are derived from one-cycle memory waveforms. Many settings are the same as for conventional function 21. Other than speed, the TD21 function may be helpful with inverter-based sources that don’t generate much fault current. A </w:t>
      </w:r>
      <w:r w:rsidRPr="0042072D">
        <w:rPr>
          <w:u w:val="single"/>
        </w:rPr>
        <w:t>time-domain</w:t>
      </w:r>
      <w:r>
        <w:t xml:space="preserve"> model of this relay has been implemented to work with COMTRADE files, obtained from either transient simulation or field measurement. </w:t>
      </w:r>
    </w:p>
    <w:p w14:paraId="6D67BC31" w14:textId="256E4A22" w:rsidR="002105A4" w:rsidRDefault="00B82742" w:rsidP="005F3483">
      <w:pPr>
        <w:spacing w:before="120" w:after="0"/>
      </w:pPr>
      <w:r>
        <w:t xml:space="preserve">A </w:t>
      </w:r>
      <w:r w:rsidRPr="0042072D">
        <w:rPr>
          <w:u w:val="single"/>
        </w:rPr>
        <w:t>fast-phasor</w:t>
      </w:r>
      <w:r>
        <w:t xml:space="preserve"> version of TD21</w:t>
      </w:r>
      <w:r w:rsidR="00307183">
        <w:t xml:space="preserve"> [6]</w:t>
      </w:r>
      <w:r>
        <w:t xml:space="preserve"> is</w:t>
      </w:r>
      <w:r w:rsidR="00307183">
        <w:t xml:space="preserve"> available</w:t>
      </w:r>
      <w:r>
        <w:t xml:space="preserve"> for OpenDSS</w:t>
      </w:r>
      <w:r w:rsidR="00307183">
        <w:t xml:space="preserve"> [7]</w:t>
      </w:r>
      <w:r w:rsidR="00A74BDA">
        <w:t>.</w:t>
      </w:r>
      <w:r w:rsidR="00307183">
        <w:t xml:space="preserve"> It requires </w:t>
      </w:r>
      <w:r w:rsidR="00307183" w:rsidRPr="00307183">
        <w:rPr>
          <w:rFonts w:ascii="Symbol" w:hAnsi="Symbol"/>
        </w:rPr>
        <w:t>D</w:t>
      </w:r>
      <w:r w:rsidR="00307183">
        <w:t>t no more than one cycle, and preferably 1 millisecond.</w:t>
      </w:r>
      <w:r w:rsidR="002105A4">
        <w:t xml:space="preserve"> The relay operation of each loop is governed by:</w:t>
      </w:r>
    </w:p>
    <w:p w14:paraId="26F0CE65" w14:textId="131EB420" w:rsidR="002105A4" w:rsidRDefault="002105A4" w:rsidP="002105A4">
      <w:pPr>
        <w:pStyle w:val="MTDisplayEquation"/>
      </w:pPr>
      <w:r>
        <w:tab/>
      </w:r>
      <w:r w:rsidR="006144C1" w:rsidRPr="002105A4">
        <w:rPr>
          <w:position w:val="-84"/>
        </w:rPr>
        <w:object w:dxaOrig="2020" w:dyaOrig="1800" w14:anchorId="0416CCE6">
          <v:shape id="_x0000_i1028" type="#_x0000_t75" style="width:100.9pt;height:90pt" o:ole="">
            <v:imagedata r:id="rId17" o:title=""/>
          </v:shape>
          <o:OLEObject Type="Embed" ProgID="Equation.DSMT4" ShapeID="_x0000_i1028" DrawAspect="Content" ObjectID="_1674909799" r:id="rId18"/>
        </w:object>
      </w:r>
      <w:r>
        <w:t xml:space="preserve"> </w:t>
      </w:r>
    </w:p>
    <w:p w14:paraId="1BF0E4D4" w14:textId="08439D37" w:rsidR="006144C1" w:rsidRDefault="006144C1" w:rsidP="006144C1">
      <w:r>
        <w:t xml:space="preserve">Where the </w:t>
      </w:r>
      <w:r w:rsidR="0042072D">
        <w:t xml:space="preserve">six </w:t>
      </w:r>
      <w:r>
        <w:t xml:space="preserve">loop currents, </w:t>
      </w:r>
      <w:r w:rsidRPr="006144C1">
        <w:rPr>
          <w:i/>
          <w:iCs/>
        </w:rPr>
        <w:t>i</w:t>
      </w:r>
      <w:r>
        <w:t xml:space="preserve">, </w:t>
      </w:r>
      <w:r w:rsidR="0042072D">
        <w:t xml:space="preserve">six </w:t>
      </w:r>
      <w:r>
        <w:t xml:space="preserve">loop voltages, </w:t>
      </w:r>
      <w:r w:rsidRPr="006144C1">
        <w:rPr>
          <w:i/>
          <w:iCs/>
        </w:rPr>
        <w:t>u</w:t>
      </w:r>
      <w:r>
        <w:t xml:space="preserve">, and </w:t>
      </w:r>
      <w:r w:rsidR="0042072D">
        <w:t xml:space="preserve">six </w:t>
      </w:r>
      <w:r>
        <w:t>reach impedance</w:t>
      </w:r>
      <w:r w:rsidR="0042072D">
        <w:t>s</w:t>
      </w:r>
      <w:r>
        <w:t xml:space="preserve">, </w:t>
      </w:r>
      <w:r w:rsidRPr="006144C1">
        <w:rPr>
          <w:i/>
          <w:iCs/>
        </w:rPr>
        <w:t>Z</w:t>
      </w:r>
      <w:r w:rsidRPr="006144C1">
        <w:rPr>
          <w:i/>
          <w:iCs/>
          <w:vertAlign w:val="subscript"/>
        </w:rPr>
        <w:t>HSD</w:t>
      </w:r>
      <w:r>
        <w:t xml:space="preserve">, are defined the same way as for the regular distance function. The </w:t>
      </w:r>
      <w:r w:rsidRPr="006144C1">
        <w:rPr>
          <w:rFonts w:ascii="Symbol" w:hAnsi="Symbol"/>
        </w:rPr>
        <w:t>D</w:t>
      </w:r>
      <w:r>
        <w:t xml:space="preserve"> quantities are </w:t>
      </w:r>
      <w:r w:rsidR="0042072D">
        <w:t>obtain</w:t>
      </w:r>
      <w:r>
        <w:t xml:space="preserve">ed by looking back one cycle period, </w:t>
      </w:r>
      <w:r w:rsidRPr="006144C1">
        <w:rPr>
          <w:i/>
          <w:iCs/>
        </w:rPr>
        <w:t>T</w:t>
      </w:r>
      <w:r>
        <w:t xml:space="preserve">, in the relay’s memory. Both real and imaginary parts of </w:t>
      </w:r>
      <w:r w:rsidRPr="006144C1">
        <w:rPr>
          <w:i/>
          <w:iCs/>
        </w:rPr>
        <w:t>Z</w:t>
      </w:r>
      <w:r w:rsidRPr="006144C1">
        <w:rPr>
          <w:i/>
          <w:iCs/>
          <w:vertAlign w:val="subscript"/>
        </w:rPr>
        <w:t>DIR</w:t>
      </w:r>
      <w:r>
        <w:t xml:space="preserve"> must be greater than zero for the directional supervision to enable tripping. Then </w:t>
      </w:r>
      <w:r w:rsidRPr="006144C1">
        <w:rPr>
          <w:position w:val="-14"/>
        </w:rPr>
        <w:object w:dxaOrig="1300" w:dyaOrig="400" w14:anchorId="4A495475">
          <v:shape id="_x0000_i1029" type="#_x0000_t75" style="width:64.9pt;height:19.9pt" o:ole="">
            <v:imagedata r:id="rId19" o:title=""/>
          </v:shape>
          <o:OLEObject Type="Embed" ProgID="Equation.DSMT4" ShapeID="_x0000_i1029" DrawAspect="Content" ObjectID="_1674909800" r:id="rId20"/>
        </w:object>
      </w:r>
      <w:r>
        <w:t>is required for trip.</w:t>
      </w:r>
      <w:r w:rsidR="003B7950">
        <w:t xml:space="preserve"> In this formulation, </w:t>
      </w:r>
      <w:r w:rsidR="003B7950" w:rsidRPr="003B7950">
        <w:rPr>
          <w:i/>
          <w:iCs/>
        </w:rPr>
        <w:t>i</w:t>
      </w:r>
      <w:r w:rsidR="003B7950">
        <w:t xml:space="preserve">, </w:t>
      </w:r>
      <w:r w:rsidR="003B7950" w:rsidRPr="003B7950">
        <w:rPr>
          <w:i/>
          <w:iCs/>
        </w:rPr>
        <w:t>v</w:t>
      </w:r>
      <w:r w:rsidR="003B7950">
        <w:t xml:space="preserve"> and the </w:t>
      </w:r>
      <w:r w:rsidR="003B7950" w:rsidRPr="003B7950">
        <w:rPr>
          <w:rFonts w:ascii="Symbol" w:hAnsi="Symbol"/>
        </w:rPr>
        <w:t>D</w:t>
      </w:r>
      <w:r w:rsidR="003B7950">
        <w:t xml:space="preserve"> quantities are all phasors, updated several times per cycle to </w:t>
      </w:r>
      <w:r w:rsidR="003B7950" w:rsidRPr="003B7950">
        <w:rPr>
          <w:u w:val="single"/>
        </w:rPr>
        <w:t>approximate</w:t>
      </w:r>
      <w:r w:rsidR="003B7950">
        <w:t xml:space="preserve"> the time domain </w:t>
      </w:r>
      <w:r w:rsidR="003B7950">
        <w:lastRenderedPageBreak/>
        <w:t>relay’s performance.</w:t>
      </w:r>
      <w:r w:rsidR="00247706">
        <w:t xml:space="preserve"> For more accuracy, electromagnetic transient (EMT) simulation should be used with</w:t>
      </w:r>
      <w:r w:rsidR="00230942">
        <w:t xml:space="preserve"> waveform processing in the time-domain relay model.</w:t>
      </w:r>
    </w:p>
    <w:p w14:paraId="24F2FD88" w14:textId="7660ACCF" w:rsidR="00F07C78" w:rsidRDefault="00F07C78" w:rsidP="006144C1">
      <w:r>
        <w:t xml:space="preserve">The simulation results from [7] are </w:t>
      </w:r>
      <w:r w:rsidR="00E83AB2">
        <w:t xml:space="preserve">shown in </w:t>
      </w:r>
      <w:r w:rsidR="00E83AB2">
        <w:fldChar w:fldCharType="begin"/>
      </w:r>
      <w:r w:rsidR="00E83AB2">
        <w:instrText xml:space="preserve"> REF _Ref64296213 \h </w:instrText>
      </w:r>
      <w:r w:rsidR="00E83AB2">
        <w:fldChar w:fldCharType="separate"/>
      </w:r>
      <w:r w:rsidR="00E83AB2">
        <w:t xml:space="preserve">Figure </w:t>
      </w:r>
      <w:r w:rsidR="00E83AB2">
        <w:rPr>
          <w:noProof/>
        </w:rPr>
        <w:t>4</w:t>
      </w:r>
      <w:r w:rsidR="00E83AB2">
        <w:fldChar w:fldCharType="end"/>
      </w:r>
      <w:r w:rsidR="00E83AB2">
        <w:t xml:space="preserve"> and </w:t>
      </w:r>
      <w:r w:rsidR="00E83AB2">
        <w:fldChar w:fldCharType="begin"/>
      </w:r>
      <w:r w:rsidR="00E83AB2">
        <w:instrText xml:space="preserve"> REF _Ref64296717 \h </w:instrText>
      </w:r>
      <w:r w:rsidR="00E83AB2">
        <w:fldChar w:fldCharType="separate"/>
      </w:r>
      <w:r w:rsidR="00E83AB2">
        <w:t xml:space="preserve">Table </w:t>
      </w:r>
      <w:r w:rsidR="00E83AB2">
        <w:rPr>
          <w:noProof/>
        </w:rPr>
        <w:t>2</w:t>
      </w:r>
      <w:r w:rsidR="00E83AB2">
        <w:fldChar w:fldCharType="end"/>
      </w:r>
      <w:r>
        <w:t xml:space="preserve">. </w:t>
      </w:r>
      <w:r w:rsidR="00861114">
        <w:t>The distance estimates are a little more accurate</w:t>
      </w:r>
      <w:r w:rsidR="00E83AB2">
        <w:t xml:space="preserve"> than in </w:t>
      </w:r>
      <w:r w:rsidR="00E83AB2">
        <w:fldChar w:fldCharType="begin"/>
      </w:r>
      <w:r w:rsidR="00E83AB2">
        <w:instrText xml:space="preserve"> REF _Ref63956469 \h </w:instrText>
      </w:r>
      <w:r w:rsidR="00E83AB2">
        <w:fldChar w:fldCharType="separate"/>
      </w:r>
      <w:r w:rsidR="00E83AB2">
        <w:t xml:space="preserve">Table </w:t>
      </w:r>
      <w:r w:rsidR="00E83AB2">
        <w:rPr>
          <w:noProof/>
        </w:rPr>
        <w:t>1</w:t>
      </w:r>
      <w:r w:rsidR="00E83AB2">
        <w:fldChar w:fldCharType="end"/>
      </w:r>
      <w:r w:rsidR="00861114">
        <w:t xml:space="preserve">. </w:t>
      </w:r>
      <w:r w:rsidR="00630DDE">
        <w:t xml:space="preserve">On the other hand, </w:t>
      </w:r>
      <w:r w:rsidR="00464A38">
        <w:t>w</w:t>
      </w:r>
      <w:r>
        <w:t xml:space="preserve">hen </w:t>
      </w:r>
      <w:r w:rsidR="00464A38">
        <w:t xml:space="preserve">the </w:t>
      </w:r>
      <w:r w:rsidR="00464A38" w:rsidRPr="00464A38">
        <w:rPr>
          <w:i/>
          <w:iCs/>
        </w:rPr>
        <w:t xml:space="preserve">perm </w:t>
      </w:r>
      <w:r w:rsidR="00464A38">
        <w:t xml:space="preserve">relay </w:t>
      </w:r>
      <w:r>
        <w:t>recloses into a fault</w:t>
      </w:r>
      <w:r w:rsidR="00E83AB2">
        <w:t xml:space="preserve"> </w:t>
      </w:r>
      <w:r w:rsidR="00E83AB2">
        <w:t xml:space="preserve">in </w:t>
      </w:r>
      <w:r w:rsidR="00E83AB2">
        <w:fldChar w:fldCharType="begin"/>
      </w:r>
      <w:r w:rsidR="00E83AB2">
        <w:instrText xml:space="preserve"> REF _Ref64296213 \h </w:instrText>
      </w:r>
      <w:r w:rsidR="00E83AB2">
        <w:fldChar w:fldCharType="separate"/>
      </w:r>
      <w:r w:rsidR="00E83AB2">
        <w:t xml:space="preserve">Figure </w:t>
      </w:r>
      <w:r w:rsidR="00E83AB2">
        <w:rPr>
          <w:noProof/>
        </w:rPr>
        <w:t>4</w:t>
      </w:r>
      <w:r w:rsidR="00E83AB2">
        <w:fldChar w:fldCharType="end"/>
      </w:r>
      <w:r>
        <w:t>, the subsequent tri</w:t>
      </w:r>
      <w:r w:rsidR="00F4713B">
        <w:t>ps</w:t>
      </w:r>
      <w:r>
        <w:t xml:space="preserve"> take longer than the first one</w:t>
      </w:r>
      <w:r w:rsidR="00E83AB2">
        <w:t>. T</w:t>
      </w:r>
      <w:r>
        <w:t xml:space="preserve">he memory buffer has to fill up </w:t>
      </w:r>
      <w:r w:rsidR="0043403C">
        <w:t xml:space="preserve">after the reclose </w:t>
      </w:r>
      <w:r>
        <w:t xml:space="preserve">before the </w:t>
      </w:r>
      <w:r w:rsidRPr="00F07C78">
        <w:rPr>
          <w:rFonts w:ascii="Symbol" w:hAnsi="Symbol"/>
        </w:rPr>
        <w:t>D</w:t>
      </w:r>
      <w:r>
        <w:t xml:space="preserve"> quantities are valid.</w:t>
      </w:r>
      <w:r w:rsidR="00F96D73">
        <w:t xml:space="preserve"> </w:t>
      </w:r>
      <w:r w:rsidR="00E83AB2">
        <w:t>In setting up [7]</w:t>
      </w:r>
      <w:r w:rsidR="00F96D73">
        <w:t xml:space="preserve">, the </w:t>
      </w:r>
      <w:r w:rsidR="00F96D73" w:rsidRPr="00F96D73">
        <w:rPr>
          <w:i/>
          <w:iCs/>
        </w:rPr>
        <w:t>21src</w:t>
      </w:r>
      <w:r w:rsidR="00F96D73">
        <w:t xml:space="preserve"> relay uses the </w:t>
      </w:r>
      <w:r w:rsidR="00F96D73" w:rsidRPr="00F96D73">
        <w:rPr>
          <w:i/>
          <w:iCs/>
        </w:rPr>
        <w:t>PhaseTrip</w:t>
      </w:r>
      <w:r w:rsidR="00F96D73">
        <w:t xml:space="preserve"> parameter</w:t>
      </w:r>
      <w:r w:rsidR="006E2C9D">
        <w:t xml:space="preserve"> = 400, i.e., greater than the default 1.0,</w:t>
      </w:r>
      <w:r w:rsidR="00F96D73">
        <w:t xml:space="preserve"> as a fault detection threshold.</w:t>
      </w:r>
      <w:r w:rsidR="00BC7E69">
        <w:t xml:space="preserve"> The current magnitude on at least one phase must exceed </w:t>
      </w:r>
      <w:r w:rsidR="00BC7E69" w:rsidRPr="00BC7E69">
        <w:rPr>
          <w:i/>
          <w:iCs/>
        </w:rPr>
        <w:t>PhaseTrip</w:t>
      </w:r>
      <w:r w:rsidR="00BC7E69">
        <w:t xml:space="preserve"> to arm the TD21 logic. If all phase currents fall below </w:t>
      </w:r>
      <w:r w:rsidR="00BC7E69" w:rsidRPr="00BC7E69">
        <w:rPr>
          <w:i/>
          <w:iCs/>
        </w:rPr>
        <w:t>PhaseTrip</w:t>
      </w:r>
      <w:r w:rsidR="00BC7E69">
        <w:t xml:space="preserve"> while the relay is armed to open, the relay drops out as necessary for zone coordination to work</w:t>
      </w:r>
      <w:r w:rsidR="00BD524C">
        <w:t xml:space="preserve"> during the first set of three faults</w:t>
      </w:r>
      <w:r w:rsidR="00BC7E69">
        <w:t>.</w:t>
      </w:r>
      <w:r w:rsidR="00FD4CCC">
        <w:t xml:space="preserve"> It should suffice to set </w:t>
      </w:r>
      <w:r w:rsidR="00FD4CCC" w:rsidRPr="00FD4CCC">
        <w:rPr>
          <w:i/>
          <w:iCs/>
        </w:rPr>
        <w:t>PhaseTrip</w:t>
      </w:r>
      <w:r w:rsidR="00FD4CCC">
        <w:t xml:space="preserve"> above the highest expected load flow current.</w:t>
      </w:r>
    </w:p>
    <w:p w14:paraId="53083EF4" w14:textId="26128F96" w:rsidR="003942F5" w:rsidRDefault="003942F5" w:rsidP="006144C1">
      <w:r w:rsidRPr="003942F5">
        <w:drawing>
          <wp:inline distT="0" distB="0" distL="0" distR="0" wp14:anchorId="41C7E416" wp14:editId="1EE2BC6F">
            <wp:extent cx="4206240" cy="333756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t="2964" b="5016"/>
                    <a:stretch/>
                  </pic:blipFill>
                  <pic:spPr bwMode="auto">
                    <a:xfrm>
                      <a:off x="0" y="0"/>
                      <a:ext cx="4206240" cy="3337560"/>
                    </a:xfrm>
                    <a:prstGeom prst="rect">
                      <a:avLst/>
                    </a:prstGeom>
                    <a:ln>
                      <a:noFill/>
                    </a:ln>
                    <a:extLst>
                      <a:ext uri="{53640926-AAD7-44D8-BBD7-CCE9431645EC}">
                        <a14:shadowObscured xmlns:a14="http://schemas.microsoft.com/office/drawing/2010/main"/>
                      </a:ext>
                    </a:extLst>
                  </pic:spPr>
                </pic:pic>
              </a:graphicData>
            </a:graphic>
          </wp:inline>
        </w:drawing>
      </w:r>
    </w:p>
    <w:p w14:paraId="311B448F" w14:textId="12566E9A" w:rsidR="003942F5" w:rsidRPr="006144C1" w:rsidRDefault="003942F5" w:rsidP="003942F5">
      <w:pPr>
        <w:pStyle w:val="Caption"/>
        <w:spacing w:after="0"/>
      </w:pPr>
      <w:bookmarkStart w:id="5" w:name="_Ref64296213"/>
      <w:r>
        <w:t xml:space="preserve">Figure </w:t>
      </w:r>
      <w:r>
        <w:fldChar w:fldCharType="begin"/>
      </w:r>
      <w:r>
        <w:instrText xml:space="preserve"> SEQ Figure \* ARABIC </w:instrText>
      </w:r>
      <w:r>
        <w:fldChar w:fldCharType="separate"/>
      </w:r>
      <w:r w:rsidR="00E83AB2">
        <w:rPr>
          <w:noProof/>
        </w:rPr>
        <w:t>4</w:t>
      </w:r>
      <w:r>
        <w:rPr>
          <w:noProof/>
        </w:rPr>
        <w:fldChar w:fldCharType="end"/>
      </w:r>
      <w:bookmarkEnd w:id="5"/>
      <w:r>
        <w:t xml:space="preserve">: Source current magnitudes during </w:t>
      </w:r>
      <w:r>
        <w:t>TD21</w:t>
      </w:r>
      <w:r>
        <w:t xml:space="preserve"> relay test sequence, step size=0.0</w:t>
      </w:r>
      <w:r>
        <w:t>0</w:t>
      </w:r>
      <w:r>
        <w:t>1 seconds</w:t>
      </w:r>
    </w:p>
    <w:p w14:paraId="532EB9EE" w14:textId="5AD026F3" w:rsidR="00C81067" w:rsidRDefault="00C81067" w:rsidP="00C81067">
      <w:pPr>
        <w:pStyle w:val="Heading2"/>
      </w:pPr>
      <w:r>
        <w:t>References</w:t>
      </w:r>
    </w:p>
    <w:p w14:paraId="20000D9A" w14:textId="53F0ACF6" w:rsidR="00C81067" w:rsidRDefault="00C81067" w:rsidP="00C81067">
      <w:pPr>
        <w:pStyle w:val="ListParagraph"/>
        <w:numPr>
          <w:ilvl w:val="0"/>
          <w:numId w:val="1"/>
        </w:numPr>
        <w:ind w:left="360"/>
      </w:pPr>
      <w:r>
        <w:t>Schweitzer</w:t>
      </w:r>
      <w:r w:rsidR="00B905E1">
        <w:t xml:space="preserve"> and Kasztenny, “</w:t>
      </w:r>
      <w:r w:rsidR="00B905E1" w:rsidRPr="00B905E1">
        <w:t>Distance protection: Why have we started with a circle, does it matter, and what else is out there?</w:t>
      </w:r>
      <w:r w:rsidR="00B905E1">
        <w:t xml:space="preserve">”, 2018. </w:t>
      </w:r>
      <w:hyperlink r:id="rId22" w:history="1">
        <w:r w:rsidR="00B905E1" w:rsidRPr="004262B6">
          <w:rPr>
            <w:rStyle w:val="Hyperlink"/>
          </w:rPr>
          <w:t>https://doi.org/10.1109/CPRE.2018.8349791</w:t>
        </w:r>
      </w:hyperlink>
      <w:r w:rsidR="00B905E1">
        <w:t xml:space="preserve"> </w:t>
      </w:r>
    </w:p>
    <w:p w14:paraId="3A0BA4D6" w14:textId="2263EB71" w:rsidR="00773123" w:rsidRDefault="00B905E1" w:rsidP="00C81067">
      <w:pPr>
        <w:pStyle w:val="ListParagraph"/>
        <w:numPr>
          <w:ilvl w:val="0"/>
          <w:numId w:val="1"/>
        </w:numPr>
        <w:ind w:left="360"/>
      </w:pPr>
      <w:r>
        <w:t xml:space="preserve">W. H. </w:t>
      </w:r>
      <w:r w:rsidR="00773123">
        <w:t>Kersting</w:t>
      </w:r>
      <w:r>
        <w:t xml:space="preserve">, </w:t>
      </w:r>
      <w:r>
        <w:rPr>
          <w:u w:val="single"/>
        </w:rPr>
        <w:t>Distribution System Modeling and Analysis, 3</w:t>
      </w:r>
      <w:r w:rsidRPr="00B905E1">
        <w:rPr>
          <w:u w:val="single"/>
          <w:vertAlign w:val="superscript"/>
        </w:rPr>
        <w:t>rd</w:t>
      </w:r>
      <w:r>
        <w:rPr>
          <w:u w:val="single"/>
        </w:rPr>
        <w:t xml:space="preserve"> Ed.</w:t>
      </w:r>
      <w:r>
        <w:t>, CRC Press, 2016.</w:t>
      </w:r>
    </w:p>
    <w:p w14:paraId="23946B53" w14:textId="0F2837B6" w:rsidR="00DE5E8C" w:rsidRDefault="005C6659" w:rsidP="00C81067">
      <w:pPr>
        <w:pStyle w:val="ListParagraph"/>
        <w:numPr>
          <w:ilvl w:val="0"/>
          <w:numId w:val="1"/>
        </w:numPr>
        <w:ind w:left="360"/>
      </w:pPr>
      <w:r>
        <w:t>[online]</w:t>
      </w:r>
      <w:r w:rsidRPr="005C6659">
        <w:t xml:space="preserve"> </w:t>
      </w:r>
      <w:hyperlink r:id="rId23" w:history="1">
        <w:r w:rsidRPr="004262B6">
          <w:rPr>
            <w:rStyle w:val="Hyperlink"/>
          </w:rPr>
          <w:t>https://sourceforge.net/p/electricdss/code/HEAD/tree/trunk/Test/DistanceRelayTest.DSS</w:t>
        </w:r>
      </w:hyperlink>
      <w:r>
        <w:t xml:space="preserve"> </w:t>
      </w:r>
    </w:p>
    <w:p w14:paraId="367ED860" w14:textId="77777777" w:rsidR="00DE5E8C" w:rsidRDefault="00DE5E8C" w:rsidP="00DE5E8C">
      <w:pPr>
        <w:pStyle w:val="ListParagraph"/>
        <w:numPr>
          <w:ilvl w:val="0"/>
          <w:numId w:val="1"/>
        </w:numPr>
        <w:spacing w:after="120"/>
        <w:ind w:left="360"/>
      </w:pPr>
      <w:r w:rsidRPr="006112C8">
        <w:t xml:space="preserve">Schweitzer et. al., “Speed of Line Protection – Can We Break Free of Phasor Limitations?”, </w:t>
      </w:r>
      <w:r>
        <w:t xml:space="preserve">2015. </w:t>
      </w:r>
      <w:hyperlink r:id="rId24" w:history="1">
        <w:r w:rsidRPr="002C6B48">
          <w:rPr>
            <w:rStyle w:val="Hyperlink"/>
          </w:rPr>
          <w:t>https://doi.org/10.1109/CPRE.2015.7102184</w:t>
        </w:r>
      </w:hyperlink>
      <w:r>
        <w:t xml:space="preserve"> </w:t>
      </w:r>
    </w:p>
    <w:p w14:paraId="52874609" w14:textId="040D2920" w:rsidR="00773123" w:rsidRPr="004117AE" w:rsidRDefault="00DE5E8C" w:rsidP="00DE5E8C">
      <w:pPr>
        <w:pStyle w:val="ListParagraph"/>
        <w:numPr>
          <w:ilvl w:val="0"/>
          <w:numId w:val="1"/>
        </w:numPr>
        <w:ind w:left="360"/>
        <w:rPr>
          <w:rStyle w:val="Hyperlink"/>
          <w:color w:val="auto"/>
          <w:u w:val="none"/>
        </w:rPr>
      </w:pPr>
      <w:r w:rsidRPr="006112C8">
        <w:t>Schweitzer et. al., “Performance of Time-Domain Line Protection Elements on Real-World Faults”,</w:t>
      </w:r>
      <w:r>
        <w:t xml:space="preserve"> 2016.</w:t>
      </w:r>
      <w:r w:rsidRPr="006112C8">
        <w:t xml:space="preserve"> </w:t>
      </w:r>
      <w:hyperlink r:id="rId25" w:history="1">
        <w:r w:rsidRPr="002C6B48">
          <w:rPr>
            <w:rStyle w:val="Hyperlink"/>
          </w:rPr>
          <w:t>https://doi.org/10.1109/CPRE.2016.7914904</w:t>
        </w:r>
      </w:hyperlink>
    </w:p>
    <w:p w14:paraId="07EF5F75" w14:textId="3FC91F1D" w:rsidR="004117AE" w:rsidRDefault="004117AE" w:rsidP="004117AE">
      <w:pPr>
        <w:pStyle w:val="ListParagraph"/>
        <w:numPr>
          <w:ilvl w:val="0"/>
          <w:numId w:val="1"/>
        </w:numPr>
        <w:ind w:left="360"/>
        <w:rPr>
          <w:rStyle w:val="Hyperlink"/>
          <w:color w:val="000000" w:themeColor="text1"/>
          <w:u w:val="none"/>
        </w:rPr>
      </w:pPr>
      <w:r>
        <w:rPr>
          <w:rStyle w:val="Hyperlink"/>
          <w:color w:val="000000" w:themeColor="text1"/>
          <w:u w:val="none"/>
        </w:rPr>
        <w:t>Dzienis et. al. “</w:t>
      </w:r>
      <w:r w:rsidRPr="004117AE">
        <w:rPr>
          <w:rStyle w:val="Hyperlink"/>
          <w:color w:val="000000" w:themeColor="text1"/>
          <w:u w:val="none"/>
        </w:rPr>
        <w:t>Analysis of High-Speed-Distance</w:t>
      </w:r>
      <w:r>
        <w:rPr>
          <w:rStyle w:val="Hyperlink"/>
          <w:color w:val="000000" w:themeColor="text1"/>
          <w:u w:val="none"/>
        </w:rPr>
        <w:t xml:space="preserve"> </w:t>
      </w:r>
      <w:r w:rsidRPr="004117AE">
        <w:rPr>
          <w:rStyle w:val="Hyperlink"/>
          <w:color w:val="000000" w:themeColor="text1"/>
          <w:u w:val="none"/>
        </w:rPr>
        <w:t>Protection”</w:t>
      </w:r>
      <w:r>
        <w:rPr>
          <w:rStyle w:val="Hyperlink"/>
          <w:color w:val="000000" w:themeColor="text1"/>
          <w:u w:val="none"/>
        </w:rPr>
        <w:t>, 201</w:t>
      </w:r>
      <w:r w:rsidR="005703AB">
        <w:rPr>
          <w:rStyle w:val="Hyperlink"/>
          <w:color w:val="000000" w:themeColor="text1"/>
          <w:u w:val="none"/>
        </w:rPr>
        <w:t>1</w:t>
      </w:r>
      <w:r>
        <w:rPr>
          <w:rStyle w:val="Hyperlink"/>
          <w:color w:val="000000" w:themeColor="text1"/>
          <w:u w:val="none"/>
        </w:rPr>
        <w:t xml:space="preserve">. </w:t>
      </w:r>
      <w:hyperlink r:id="rId26" w:history="1">
        <w:r w:rsidR="005703AB" w:rsidRPr="007665C9">
          <w:rPr>
            <w:rStyle w:val="Hyperlink"/>
          </w:rPr>
          <w:t>https://doi.org/10.1109/APAP.2011.6180585</w:t>
        </w:r>
      </w:hyperlink>
      <w:r w:rsidR="005703AB">
        <w:rPr>
          <w:rStyle w:val="Hyperlink"/>
          <w:color w:val="000000" w:themeColor="text1"/>
          <w:u w:val="none"/>
        </w:rPr>
        <w:t xml:space="preserve"> </w:t>
      </w:r>
    </w:p>
    <w:p w14:paraId="6D69FBBB" w14:textId="6A77DF73" w:rsidR="004117AE" w:rsidRPr="00C81067" w:rsidRDefault="00307183" w:rsidP="004117AE">
      <w:pPr>
        <w:pStyle w:val="ListParagraph"/>
        <w:numPr>
          <w:ilvl w:val="0"/>
          <w:numId w:val="1"/>
        </w:numPr>
        <w:ind w:left="360"/>
        <w:sectPr w:rsidR="004117AE" w:rsidRPr="00C81067">
          <w:headerReference w:type="default" r:id="rId27"/>
          <w:footerReference w:type="default" r:id="rId28"/>
          <w:pgSz w:w="12240" w:h="15840"/>
          <w:pgMar w:top="1440" w:right="1440" w:bottom="1440" w:left="1440" w:header="720" w:footer="720" w:gutter="0"/>
          <w:cols w:space="720"/>
          <w:docGrid w:linePitch="360"/>
        </w:sectPr>
      </w:pPr>
      <w:r>
        <w:t>[online]</w:t>
      </w:r>
      <w:r w:rsidRPr="00307183">
        <w:t xml:space="preserve"> </w:t>
      </w:r>
      <w:hyperlink r:id="rId29" w:history="1">
        <w:r w:rsidRPr="00EE695C">
          <w:rPr>
            <w:rStyle w:val="Hyperlink"/>
          </w:rPr>
          <w:t>https://sourceforge.net/p/electricdss/code/HEAD/tree/trunk/Test/TD21RelayTest.DSS</w:t>
        </w:r>
      </w:hyperlink>
      <w:r>
        <w:t xml:space="preserve"> </w:t>
      </w:r>
      <w:r w:rsidRPr="005C6659">
        <w:t xml:space="preserve"> </w:t>
      </w:r>
      <w:r>
        <w:t xml:space="preserve">  </w:t>
      </w:r>
    </w:p>
    <w:p w14:paraId="640C8024" w14:textId="3587C9FC" w:rsidR="0056435B" w:rsidRDefault="00D604F0" w:rsidP="00D604F0">
      <w:pPr>
        <w:pStyle w:val="Caption"/>
      </w:pPr>
      <w:bookmarkStart w:id="6" w:name="_Ref63956469"/>
      <w:r>
        <w:lastRenderedPageBreak/>
        <w:t xml:space="preserve">Table </w:t>
      </w:r>
      <w:fldSimple w:instr=" SEQ Table \* ARABIC ">
        <w:r w:rsidR="00E83AB2">
          <w:rPr>
            <w:noProof/>
          </w:rPr>
          <w:t>1</w:t>
        </w:r>
      </w:fldSimple>
      <w:bookmarkEnd w:id="6"/>
      <w:r>
        <w:t xml:space="preserve">: </w:t>
      </w:r>
      <w:r w:rsidR="0056435B">
        <w:t>Event Log for Distance Relay Test Case</w:t>
      </w:r>
    </w:p>
    <w:p w14:paraId="328F875A"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03, ControlIter=1, Element=Fault.slgf_z1, Action=**APPLIED**</w:t>
      </w:r>
    </w:p>
    <w:p w14:paraId="47484D01"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04, ControlIter=1, Element=Relay.slgf_z1, Action=OPENED ON 21 0.781 PU DIST G1</w:t>
      </w:r>
    </w:p>
    <w:p w14:paraId="3BBEF9E1"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04, ControlIter=2, Element=Fault.slgf_z1, Action=**CLEARED**</w:t>
      </w:r>
    </w:p>
    <w:p w14:paraId="2884F066"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06, ControlIter=1, Element=Relay.slgf_z1, Action=CLOSED</w:t>
      </w:r>
    </w:p>
    <w:p w14:paraId="0F0753B9"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13, ControlIter=1, Element=Fault.llf_z1, Action=**APPLIED**</w:t>
      </w:r>
    </w:p>
    <w:p w14:paraId="27238B71"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14, ControlIter=1, Element=Relay.llf_z1, Action=OPENED ON 21 0.735 PU DIST G2 G3 P23</w:t>
      </w:r>
    </w:p>
    <w:p w14:paraId="19A94079"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14, ControlIter=2, Element=Fault.llf_z1, Action=**CLEARED**</w:t>
      </w:r>
    </w:p>
    <w:p w14:paraId="0D1B344F"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16, ControlIter=1, Element=Relay.llf_z1, Action=CLOSED</w:t>
      </w:r>
    </w:p>
    <w:p w14:paraId="67B25FB6"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22, ControlIter=1, Element=Fault.3pf_z1, Action=**APPLIED**</w:t>
      </w:r>
    </w:p>
    <w:p w14:paraId="410EBEFB"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23, ControlIter=1, Element=Relay.3pf_z1, Action=OPENED ON 21 0.736 PU DIST G1 G2 G3 P12 P13 P23</w:t>
      </w:r>
    </w:p>
    <w:p w14:paraId="6DC1724E"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23, ControlIter=2, Element=Fault.3pf_z1, Action=**CLEARED**</w:t>
      </w:r>
    </w:p>
    <w:p w14:paraId="314B1359"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25, ControlIter=1, Element=Relay.3pf_z1, Action=CLOSED</w:t>
      </w:r>
    </w:p>
    <w:p w14:paraId="2831FE4C"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26, ControlIter=1, Element=Relay.slgf_z1, Action=RESET</w:t>
      </w:r>
    </w:p>
    <w:p w14:paraId="20F56F98"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36, ControlIter=1, Element=Relay.llf_z1, Action=RESET</w:t>
      </w:r>
    </w:p>
    <w:p w14:paraId="02C6E6B9"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45, ControlIter=1, Element=Relay.3pf_z1, Action=RESET</w:t>
      </w:r>
    </w:p>
    <w:p w14:paraId="238E0C25"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52, ControlIter=1, Element=Fault.slgf_z2, Action=**APPLIED**</w:t>
      </w:r>
    </w:p>
    <w:p w14:paraId="1B749F1E"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55, ControlIter=1, Element=Relay.21src, Action=OPENED ON 21 0.507 PU DIST G1</w:t>
      </w:r>
    </w:p>
    <w:p w14:paraId="64090ACD"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55, ControlIter=2, Element=Fault.slgf_z2, Action=**CLEARED**</w:t>
      </w:r>
    </w:p>
    <w:p w14:paraId="49F0508F"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57, ControlIter=1, Element=Relay.21src, Action=CLOSED</w:t>
      </w:r>
    </w:p>
    <w:p w14:paraId="234F61FB"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62, ControlIter=1, Element=Fault.llf_z2, Action=**APPLIED**</w:t>
      </w:r>
    </w:p>
    <w:p w14:paraId="376EA078"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65, ControlIter=1, Element=Relay.21src, Action=OPENED ON 21 0.490 PU DIST G2 G3 P23</w:t>
      </w:r>
    </w:p>
    <w:p w14:paraId="2A0EDD9B"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65, ControlIter=2, Element=Fault.llf_z2, Action=**CLEARED**</w:t>
      </w:r>
    </w:p>
    <w:p w14:paraId="17585E20"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67, ControlIter=1, Element=Relay.21src, Action=CLOSED</w:t>
      </w:r>
    </w:p>
    <w:p w14:paraId="341FAACC"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72, ControlIter=1, Element=Fault.3pf_z2, Action=**APPLIED**</w:t>
      </w:r>
    </w:p>
    <w:p w14:paraId="3DE81E4A"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75, ControlIter=1, Element=Relay.21src, Action=OPENED ON 21 0.490 PU DIST G1 G2 G3 P12 P13 P23</w:t>
      </w:r>
    </w:p>
    <w:p w14:paraId="0CDECFFB"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75, ControlIter=2, Element=Fault.3pf_z2, Action=**CLEARED**</w:t>
      </w:r>
    </w:p>
    <w:p w14:paraId="5ADD9484"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77, ControlIter=1, Element=Relay.21src, Action=CLOSED</w:t>
      </w:r>
    </w:p>
    <w:p w14:paraId="01977EF9"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0.95, ControlIter=1, Element=Relay.21src, Action=RESET</w:t>
      </w:r>
    </w:p>
    <w:p w14:paraId="2BEEC2F7" w14:textId="048E7E9B"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1, </w:t>
      </w:r>
      <w:r>
        <w:rPr>
          <w:rFonts w:ascii="Courier New" w:hAnsi="Courier New" w:cs="Courier New"/>
          <w:sz w:val="16"/>
          <w:szCs w:val="16"/>
        </w:rPr>
        <w:t xml:space="preserve">   </w:t>
      </w:r>
      <w:r w:rsidRPr="00D572DE">
        <w:rPr>
          <w:rFonts w:ascii="Courier New" w:hAnsi="Courier New" w:cs="Courier New"/>
          <w:sz w:val="16"/>
          <w:szCs w:val="16"/>
        </w:rPr>
        <w:t>ControlIter=1, Element=Fault.perm, Action=**APPLIED**</w:t>
      </w:r>
    </w:p>
    <w:p w14:paraId="01BA5387"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1.01, ControlIter=1, Element=Relay.perm, Action=OPENED ON 21 0.735 PU DIST G1 G2 G3 P12 P13 P23</w:t>
      </w:r>
    </w:p>
    <w:p w14:paraId="64232032"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1.05, ControlIter=1, Element=Relay.perm, Action=CLOSED</w:t>
      </w:r>
    </w:p>
    <w:p w14:paraId="3296FE90"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1.06, ControlIter=1, Element=Relay.perm, Action=OPENED ON 21 0.735 PU DIST G1 G2 G3 P12 P13 P23</w:t>
      </w:r>
    </w:p>
    <w:p w14:paraId="65B0ABAF" w14:textId="699BA94B"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 xml:space="preserve">Hour=0, Sec=1.1, </w:t>
      </w:r>
      <w:r>
        <w:rPr>
          <w:rFonts w:ascii="Courier New" w:hAnsi="Courier New" w:cs="Courier New"/>
          <w:sz w:val="16"/>
          <w:szCs w:val="16"/>
        </w:rPr>
        <w:t xml:space="preserve"> </w:t>
      </w:r>
      <w:r w:rsidRPr="00D572DE">
        <w:rPr>
          <w:rFonts w:ascii="Courier New" w:hAnsi="Courier New" w:cs="Courier New"/>
          <w:sz w:val="16"/>
          <w:szCs w:val="16"/>
        </w:rPr>
        <w:t>ControlIter=1, Element=Relay.perm, Action=CLOSED</w:t>
      </w:r>
    </w:p>
    <w:p w14:paraId="45B73C74"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1.11, ControlIter=1, Element=Relay.perm, Action=OPENED ON 21 0.735 PU DIST G1 G2 G3 P12 P13 P23</w:t>
      </w:r>
    </w:p>
    <w:p w14:paraId="21970CDA" w14:textId="77777777" w:rsidR="00D572DE" w:rsidRPr="00D572DE"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1.15, ControlIter=1, Element=Relay.perm, Action=CLOSED</w:t>
      </w:r>
    </w:p>
    <w:p w14:paraId="6961F242" w14:textId="51802982" w:rsidR="0056435B" w:rsidRDefault="00D572DE" w:rsidP="00D572DE">
      <w:pPr>
        <w:spacing w:after="0"/>
        <w:rPr>
          <w:rFonts w:ascii="Courier New" w:hAnsi="Courier New" w:cs="Courier New"/>
          <w:sz w:val="16"/>
          <w:szCs w:val="16"/>
        </w:rPr>
      </w:pPr>
      <w:r w:rsidRPr="00D572DE">
        <w:rPr>
          <w:rFonts w:ascii="Courier New" w:hAnsi="Courier New" w:cs="Courier New"/>
          <w:sz w:val="16"/>
          <w:szCs w:val="16"/>
        </w:rPr>
        <w:t>Hour=0, Sec=1.16, ControlIter=1, Element=Relay.perm, Action=OPENED ON 21 0.735 PU DIST G1 G2 G3 P12 P13 P23 &amp; LOCKED OUT</w:t>
      </w:r>
    </w:p>
    <w:p w14:paraId="3CC53EC9" w14:textId="760687B2" w:rsidR="00CD23F6" w:rsidRDefault="00CD23F6">
      <w:pPr>
        <w:rPr>
          <w:rFonts w:ascii="Courier New" w:hAnsi="Courier New" w:cs="Courier New"/>
          <w:sz w:val="16"/>
          <w:szCs w:val="16"/>
        </w:rPr>
      </w:pPr>
      <w:r>
        <w:rPr>
          <w:rFonts w:ascii="Courier New" w:hAnsi="Courier New" w:cs="Courier New"/>
          <w:sz w:val="16"/>
          <w:szCs w:val="16"/>
        </w:rPr>
        <w:br w:type="page"/>
      </w:r>
    </w:p>
    <w:p w14:paraId="132F62B6" w14:textId="6B0CDEF4" w:rsidR="00CD23F6" w:rsidRDefault="00CD23F6" w:rsidP="00CD23F6">
      <w:pPr>
        <w:pStyle w:val="Caption"/>
      </w:pPr>
      <w:bookmarkStart w:id="7" w:name="_Ref64296717"/>
      <w:r>
        <w:lastRenderedPageBreak/>
        <w:t xml:space="preserve">Table </w:t>
      </w:r>
      <w:r>
        <w:fldChar w:fldCharType="begin"/>
      </w:r>
      <w:r>
        <w:instrText xml:space="preserve"> SEQ Table \* ARABIC </w:instrText>
      </w:r>
      <w:r>
        <w:fldChar w:fldCharType="separate"/>
      </w:r>
      <w:r w:rsidR="00E83AB2">
        <w:rPr>
          <w:noProof/>
        </w:rPr>
        <w:t>2</w:t>
      </w:r>
      <w:r>
        <w:rPr>
          <w:noProof/>
        </w:rPr>
        <w:fldChar w:fldCharType="end"/>
      </w:r>
      <w:bookmarkEnd w:id="7"/>
      <w:r>
        <w:t xml:space="preserve">: Event Log for </w:t>
      </w:r>
      <w:r>
        <w:t>TD21</w:t>
      </w:r>
      <w:r>
        <w:t xml:space="preserve"> Relay Test Case</w:t>
      </w:r>
    </w:p>
    <w:p w14:paraId="2D49D084"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0.02, ControlIter=1, Element=Fault.slgf_z1, Action=**APPLIED**</w:t>
      </w:r>
    </w:p>
    <w:p w14:paraId="03D12522"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0.03, ControlIter=1, Element=Relay.slgf_z1, Action=OPENED ON TD21 0.895 PU DIST G1</w:t>
      </w:r>
    </w:p>
    <w:p w14:paraId="098A4047"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0.03, ControlIter=2, Element=Fault.slgf_z1, Action=**CLEARED**</w:t>
      </w:r>
    </w:p>
    <w:p w14:paraId="17D09CBE"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0.12, ControlIter=1, Element=Fault.llf_z1, Action=**APPLIED**</w:t>
      </w:r>
    </w:p>
    <w:p w14:paraId="3919DA4C"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0.13, ControlIter=1, Element=Relay.llf_z1, Action=OPENED ON TD21 0.897 PU DIST G2 G3 P23</w:t>
      </w:r>
    </w:p>
    <w:p w14:paraId="2FD87512"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0.13, ControlIter=2, Element=Fault.llf_z1, Action=**CLEARED**</w:t>
      </w:r>
    </w:p>
    <w:p w14:paraId="1E0FF6C1"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0.22, ControlIter=1, Element=Fault.3pf_z1, Action=**APPLIED**</w:t>
      </w:r>
    </w:p>
    <w:p w14:paraId="6579FAF7"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0.23, ControlIter=1, Element=Relay.3pf_z1, Action=OPENED ON TD21 0.899 PU DIST G1 G2 G3 P12 P13 P23</w:t>
      </w:r>
    </w:p>
    <w:p w14:paraId="139DC00F"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0.23, ControlIter=2, Element=Fault.3pf_z1, Action=**CLEARED**</w:t>
      </w:r>
    </w:p>
    <w:p w14:paraId="25DDA943"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0.52, ControlIter=1, Element=Fault.slgf_z2, Action=**APPLIED**</w:t>
      </w:r>
    </w:p>
    <w:p w14:paraId="43B33074"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0.53, ControlIter=1, Element=Relay.slgf_z1, Action=CLOSED</w:t>
      </w:r>
    </w:p>
    <w:p w14:paraId="4C56A60F"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0.55, ControlIter=1, Element=Relay.21src, Action=OPENED ON TD21 0.703 PU DIST G1</w:t>
      </w:r>
    </w:p>
    <w:p w14:paraId="332D7813"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0.55, ControlIter=2, Element=Fault.slgf_z2, Action=**CLEARED**</w:t>
      </w:r>
    </w:p>
    <w:p w14:paraId="72643695"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0.57, ControlIter=1, Element=Relay.21src, Action=CLOSED</w:t>
      </w:r>
    </w:p>
    <w:p w14:paraId="098EEF7D"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0.62, ControlIter=1, Element=Fault.llf_z2, Action=**APPLIED**</w:t>
      </w:r>
    </w:p>
    <w:p w14:paraId="4B863D8A"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0.63, ControlIter=1, Element=Relay.llf_z1, Action=CLOSED</w:t>
      </w:r>
    </w:p>
    <w:p w14:paraId="77F3BAA2"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0.65, ControlIter=1, Element=Relay.21src, Action=OPENED ON TD21 0.706 PU DIST G3 P23</w:t>
      </w:r>
    </w:p>
    <w:p w14:paraId="5C4BE172"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0.65, ControlIter=2, Element=Fault.llf_z2, Action=**CLEARED**</w:t>
      </w:r>
    </w:p>
    <w:p w14:paraId="6614B159"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0.67, ControlIter=1, Element=Relay.21src, Action=CLOSED</w:t>
      </w:r>
    </w:p>
    <w:p w14:paraId="42E4827E"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0.72, ControlIter=1, Element=Fault.3pf_z2, Action=**APPLIED**</w:t>
      </w:r>
    </w:p>
    <w:p w14:paraId="536EE979"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0.73, ControlIter=1, Element=Relay.3pf_z1, Action=CLOSED</w:t>
      </w:r>
    </w:p>
    <w:p w14:paraId="60FFAEA8"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0.75, ControlIter=1, Element=Relay.21src, Action=OPENED ON TD21 0.709 PU DIST G1 G2 G3 P12 P13 P23</w:t>
      </w:r>
    </w:p>
    <w:p w14:paraId="4BDC4BDB"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0.75, ControlIter=2, Element=Fault.3pf_z2, Action=**CLEARED**</w:t>
      </w:r>
    </w:p>
    <w:p w14:paraId="5D56EED1"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0.77, ControlIter=1, Element=Relay.21src, Action=CLOSED</w:t>
      </w:r>
    </w:p>
    <w:p w14:paraId="6B14B518"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0.967, ControlIter=1, Element=Relay.21src, Action=RESET</w:t>
      </w:r>
    </w:p>
    <w:p w14:paraId="14744C83"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1, ControlIter=1, Element=Fault.perm, Action=**APPLIED**</w:t>
      </w:r>
    </w:p>
    <w:p w14:paraId="4CA7FB8E"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1.011, ControlIter=1, Element=Relay.perm, Action=OPENED ON TD21 0.876 PU DIST G1 G2 G3 P12 P13 P23</w:t>
      </w:r>
    </w:p>
    <w:p w14:paraId="636A58BD"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1.051, ControlIter=1, Element=Relay.perm, Action=CLOSED</w:t>
      </w:r>
    </w:p>
    <w:p w14:paraId="01DB48EB"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1.069, ControlIter=1, Element=Relay.perm, Action=OPENED ON TD21 0.876 PU DIST G1 G2 G3 P12 P13 P23</w:t>
      </w:r>
    </w:p>
    <w:p w14:paraId="54891552"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1.109, ControlIter=1, Element=Relay.perm, Action=CLOSED</w:t>
      </w:r>
    </w:p>
    <w:p w14:paraId="2A03BC3D"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1.127, ControlIter=1, Element=Relay.perm, Action=OPENED ON TD21 0.876 PU DIST G1 G2 G3 P12 P13 P23</w:t>
      </w:r>
    </w:p>
    <w:p w14:paraId="6C594BA5" w14:textId="77777777" w:rsidR="004D617E" w:rsidRPr="004D617E"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1.167, ControlIter=1, Element=Relay.perm, Action=CLOSED</w:t>
      </w:r>
    </w:p>
    <w:p w14:paraId="0B535BA8" w14:textId="38B7F0D4" w:rsidR="00CD23F6" w:rsidRPr="0056435B" w:rsidRDefault="004D617E" w:rsidP="004D617E">
      <w:pPr>
        <w:spacing w:after="0"/>
        <w:rPr>
          <w:rFonts w:ascii="Courier New" w:hAnsi="Courier New" w:cs="Courier New"/>
          <w:sz w:val="16"/>
          <w:szCs w:val="16"/>
        </w:rPr>
      </w:pPr>
      <w:r w:rsidRPr="004D617E">
        <w:rPr>
          <w:rFonts w:ascii="Courier New" w:hAnsi="Courier New" w:cs="Courier New"/>
          <w:sz w:val="16"/>
          <w:szCs w:val="16"/>
        </w:rPr>
        <w:t>Hour=0, Sec=1.185, ControlIter=1, Element=Relay.perm, Action=OPENED ON TD21 0.876 PU DIST G1 G2 G3 P12 P13 P23 &amp; LOCKED OUT</w:t>
      </w:r>
    </w:p>
    <w:p w14:paraId="7390C055" w14:textId="77777777" w:rsidR="00CD23F6" w:rsidRPr="0056435B" w:rsidRDefault="00CD23F6" w:rsidP="00D572DE">
      <w:pPr>
        <w:spacing w:after="0"/>
        <w:rPr>
          <w:rFonts w:ascii="Courier New" w:hAnsi="Courier New" w:cs="Courier New"/>
          <w:sz w:val="16"/>
          <w:szCs w:val="16"/>
        </w:rPr>
      </w:pPr>
    </w:p>
    <w:sectPr w:rsidR="00CD23F6" w:rsidRPr="0056435B" w:rsidSect="0056435B">
      <w:footerReference w:type="default" r:id="rId30"/>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FCDE32A" w14:textId="77777777" w:rsidR="001726FC" w:rsidRDefault="001726FC" w:rsidP="00B1646F">
      <w:pPr>
        <w:spacing w:after="0" w:line="240" w:lineRule="auto"/>
      </w:pPr>
      <w:r>
        <w:separator/>
      </w:r>
    </w:p>
  </w:endnote>
  <w:endnote w:type="continuationSeparator" w:id="0">
    <w:p w14:paraId="3D17CFE5" w14:textId="77777777" w:rsidR="001726FC" w:rsidRDefault="001726FC" w:rsidP="00B164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9DA1CC" w14:textId="7AD118FB" w:rsidR="00B1646F" w:rsidRDefault="00B1646F">
    <w:pPr>
      <w:pStyle w:val="Footer"/>
      <w:jc w:val="center"/>
    </w:pPr>
  </w:p>
  <w:p w14:paraId="68AAF4C3" w14:textId="488E2A7F" w:rsidR="00B1646F" w:rsidRPr="00B1646F" w:rsidRDefault="00B1646F">
    <w:pPr>
      <w:pStyle w:val="Footer"/>
      <w:rPr>
        <w:i/>
        <w:iCs/>
      </w:rPr>
    </w:pPr>
    <w:r>
      <w:rPr>
        <w:i/>
        <w:iCs/>
      </w:rPr>
      <w:t>Pacific Northwest National Laboratory</w:t>
    </w:r>
    <w:r>
      <w:rPr>
        <w:i/>
        <w:iCs/>
      </w:rPr>
      <w:tab/>
    </w:r>
    <w:r w:rsidRPr="00B1646F">
      <w:rPr>
        <w:i/>
        <w:iCs/>
      </w:rPr>
      <w:fldChar w:fldCharType="begin"/>
    </w:r>
    <w:r w:rsidRPr="00B1646F">
      <w:rPr>
        <w:i/>
        <w:iCs/>
      </w:rPr>
      <w:instrText xml:space="preserve"> PAGE   \* MERGEFORMAT </w:instrText>
    </w:r>
    <w:r w:rsidRPr="00B1646F">
      <w:rPr>
        <w:i/>
        <w:iCs/>
      </w:rPr>
      <w:fldChar w:fldCharType="separate"/>
    </w:r>
    <w:r w:rsidRPr="00B1646F">
      <w:rPr>
        <w:i/>
        <w:iCs/>
        <w:noProof/>
      </w:rPr>
      <w:t>1</w:t>
    </w:r>
    <w:r w:rsidRPr="00B1646F">
      <w:rPr>
        <w:i/>
        <w:iCs/>
        <w:noProof/>
      </w:rPr>
      <w:fldChar w:fldCharType="end"/>
    </w:r>
    <w:r>
      <w:rPr>
        <w:i/>
        <w:iCs/>
        <w:noProof/>
      </w:rPr>
      <w:tab/>
    </w:r>
    <w:r w:rsidR="007B6F11">
      <w:rPr>
        <w:i/>
        <w:iCs/>
        <w:noProof/>
      </w:rPr>
      <w:fldChar w:fldCharType="begin"/>
    </w:r>
    <w:r w:rsidR="007B6F11">
      <w:rPr>
        <w:i/>
        <w:iCs/>
        <w:noProof/>
      </w:rPr>
      <w:instrText xml:space="preserve"> SAVEDATE  \@ "MMMM d, yyyy"  \* MERGEFORMAT </w:instrText>
    </w:r>
    <w:r w:rsidR="007B6F11">
      <w:rPr>
        <w:i/>
        <w:iCs/>
        <w:noProof/>
      </w:rPr>
      <w:fldChar w:fldCharType="separate"/>
    </w:r>
    <w:r w:rsidR="00E83AB2">
      <w:rPr>
        <w:i/>
        <w:iCs/>
        <w:noProof/>
      </w:rPr>
      <w:t>February 15, 2021</w:t>
    </w:r>
    <w:r w:rsidR="007B6F11">
      <w:rPr>
        <w:i/>
        <w:iCs/>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7FAF2F" w14:textId="77777777" w:rsidR="00C072F6" w:rsidRDefault="00C072F6" w:rsidP="00C072F6">
    <w:pPr>
      <w:pStyle w:val="Footer"/>
      <w:tabs>
        <w:tab w:val="clear" w:pos="9360"/>
        <w:tab w:val="right" w:pos="12960"/>
      </w:tabs>
      <w:jc w:val="center"/>
    </w:pPr>
  </w:p>
  <w:p w14:paraId="3370882C" w14:textId="0129B95F" w:rsidR="00C072F6" w:rsidRPr="00B1646F" w:rsidRDefault="00C072F6" w:rsidP="00C072F6">
    <w:pPr>
      <w:pStyle w:val="Footer"/>
      <w:tabs>
        <w:tab w:val="clear" w:pos="4680"/>
        <w:tab w:val="clear" w:pos="9360"/>
        <w:tab w:val="center" w:pos="6480"/>
        <w:tab w:val="right" w:pos="12960"/>
      </w:tabs>
      <w:rPr>
        <w:i/>
        <w:iCs/>
      </w:rPr>
    </w:pPr>
    <w:r>
      <w:rPr>
        <w:i/>
        <w:iCs/>
      </w:rPr>
      <w:t>Pacific Northwest National Laboratory</w:t>
    </w:r>
    <w:r>
      <w:rPr>
        <w:i/>
        <w:iCs/>
      </w:rPr>
      <w:tab/>
    </w:r>
    <w:r w:rsidRPr="00B1646F">
      <w:rPr>
        <w:i/>
        <w:iCs/>
      </w:rPr>
      <w:fldChar w:fldCharType="begin"/>
    </w:r>
    <w:r w:rsidRPr="00B1646F">
      <w:rPr>
        <w:i/>
        <w:iCs/>
      </w:rPr>
      <w:instrText xml:space="preserve"> PAGE   \* MERGEFORMAT </w:instrText>
    </w:r>
    <w:r w:rsidRPr="00B1646F">
      <w:rPr>
        <w:i/>
        <w:iCs/>
      </w:rPr>
      <w:fldChar w:fldCharType="separate"/>
    </w:r>
    <w:r w:rsidRPr="00B1646F">
      <w:rPr>
        <w:i/>
        <w:iCs/>
        <w:noProof/>
      </w:rPr>
      <w:t>1</w:t>
    </w:r>
    <w:r w:rsidRPr="00B1646F">
      <w:rPr>
        <w:i/>
        <w:iCs/>
        <w:noProof/>
      </w:rPr>
      <w:fldChar w:fldCharType="end"/>
    </w:r>
    <w:r>
      <w:rPr>
        <w:i/>
        <w:iCs/>
        <w:noProof/>
      </w:rPr>
      <w:tab/>
    </w:r>
    <w:r w:rsidR="007B6F11">
      <w:rPr>
        <w:i/>
        <w:iCs/>
        <w:noProof/>
      </w:rPr>
      <w:fldChar w:fldCharType="begin"/>
    </w:r>
    <w:r w:rsidR="007B6F11">
      <w:rPr>
        <w:i/>
        <w:iCs/>
        <w:noProof/>
      </w:rPr>
      <w:instrText xml:space="preserve"> SAVEDATE  \@ "MMMM d, yyyy"  \* MERGEFORMAT </w:instrText>
    </w:r>
    <w:r w:rsidR="007B6F11">
      <w:rPr>
        <w:i/>
        <w:iCs/>
        <w:noProof/>
      </w:rPr>
      <w:fldChar w:fldCharType="separate"/>
    </w:r>
    <w:r w:rsidR="00E83AB2">
      <w:rPr>
        <w:i/>
        <w:iCs/>
        <w:noProof/>
      </w:rPr>
      <w:t>February 15, 2021</w:t>
    </w:r>
    <w:r w:rsidR="007B6F11">
      <w:rPr>
        <w:i/>
        <w:iCs/>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D341AF" w14:textId="77777777" w:rsidR="001726FC" w:rsidRDefault="001726FC" w:rsidP="00B1646F">
      <w:pPr>
        <w:spacing w:after="0" w:line="240" w:lineRule="auto"/>
      </w:pPr>
      <w:r>
        <w:separator/>
      </w:r>
    </w:p>
  </w:footnote>
  <w:footnote w:type="continuationSeparator" w:id="0">
    <w:p w14:paraId="66A2DF35" w14:textId="77777777" w:rsidR="001726FC" w:rsidRDefault="001726FC" w:rsidP="00B1646F">
      <w:pPr>
        <w:spacing w:after="0" w:line="240" w:lineRule="auto"/>
      </w:pPr>
      <w:r>
        <w:continuationSeparator/>
      </w:r>
    </w:p>
  </w:footnote>
  <w:footnote w:id="1">
    <w:p w14:paraId="423BE86B" w14:textId="08193F85" w:rsidR="001F787C" w:rsidRDefault="001F787C">
      <w:pPr>
        <w:pStyle w:val="FootnoteText"/>
      </w:pPr>
      <w:r>
        <w:rPr>
          <w:rStyle w:val="FootnoteReference"/>
        </w:rPr>
        <w:footnoteRef/>
      </w:r>
      <w:r>
        <w:t xml:space="preserve"> </w:t>
      </w:r>
      <w:r w:rsidRPr="001F787C">
        <w:t>This material is based upon work supported by the U.S. Department of Energy’s Office of Energy Efficiency and Renewable Energy (EERE) under Solar Energy Technologies Office (SETO) Agreement Number 34233.</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303EAE" w14:textId="36791CFF" w:rsidR="00B1646F" w:rsidRPr="00B1646F" w:rsidRDefault="00B1646F">
    <w:pPr>
      <w:pStyle w:val="Header"/>
      <w:rPr>
        <w:i/>
        <w:iCs/>
        <w:u w:val="single"/>
      </w:rPr>
    </w:pPr>
    <w:r>
      <w:rPr>
        <w:i/>
        <w:iCs/>
        <w:u w:val="single"/>
      </w:rPr>
      <w:t>OpenDSS Tech Note</w:t>
    </w:r>
    <w:r>
      <w:rPr>
        <w:i/>
        <w:iCs/>
        <w:u w:val="single"/>
      </w:rPr>
      <w:tab/>
    </w:r>
    <w:r>
      <w:rPr>
        <w:i/>
        <w:iCs/>
        <w:u w:val="single"/>
      </w:rPr>
      <w:tab/>
      <w:t>Distance Relay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AD67B1"/>
    <w:multiLevelType w:val="hybridMultilevel"/>
    <w:tmpl w:val="6A3AC2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FDF241B"/>
    <w:multiLevelType w:val="hybridMultilevel"/>
    <w:tmpl w:val="8E444E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29F0685"/>
    <w:multiLevelType w:val="hybridMultilevel"/>
    <w:tmpl w:val="B024FA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F527C4B"/>
    <w:multiLevelType w:val="hybridMultilevel"/>
    <w:tmpl w:val="1EB8BEF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435B"/>
    <w:rsid w:val="00025ED1"/>
    <w:rsid w:val="001603C2"/>
    <w:rsid w:val="001726FC"/>
    <w:rsid w:val="00193F90"/>
    <w:rsid w:val="001F787C"/>
    <w:rsid w:val="00203A86"/>
    <w:rsid w:val="002105A4"/>
    <w:rsid w:val="00230942"/>
    <w:rsid w:val="00247706"/>
    <w:rsid w:val="00307183"/>
    <w:rsid w:val="00313DF6"/>
    <w:rsid w:val="003942F5"/>
    <w:rsid w:val="003A615A"/>
    <w:rsid w:val="003B7950"/>
    <w:rsid w:val="004117AE"/>
    <w:rsid w:val="0042072D"/>
    <w:rsid w:val="00424790"/>
    <w:rsid w:val="0043403C"/>
    <w:rsid w:val="00441B6E"/>
    <w:rsid w:val="00464A38"/>
    <w:rsid w:val="004D617E"/>
    <w:rsid w:val="0056435B"/>
    <w:rsid w:val="005703AB"/>
    <w:rsid w:val="005972E0"/>
    <w:rsid w:val="005C6659"/>
    <w:rsid w:val="005F3483"/>
    <w:rsid w:val="006144C1"/>
    <w:rsid w:val="0061571C"/>
    <w:rsid w:val="00630DDE"/>
    <w:rsid w:val="0064407F"/>
    <w:rsid w:val="006E2C9D"/>
    <w:rsid w:val="00705B1B"/>
    <w:rsid w:val="00766647"/>
    <w:rsid w:val="00773123"/>
    <w:rsid w:val="007A6139"/>
    <w:rsid w:val="007B6F11"/>
    <w:rsid w:val="007C6426"/>
    <w:rsid w:val="00817D27"/>
    <w:rsid w:val="00861114"/>
    <w:rsid w:val="00871C3F"/>
    <w:rsid w:val="00915921"/>
    <w:rsid w:val="00926B85"/>
    <w:rsid w:val="009A7C82"/>
    <w:rsid w:val="009B5FA1"/>
    <w:rsid w:val="00A74BDA"/>
    <w:rsid w:val="00AE1CF9"/>
    <w:rsid w:val="00B15FF9"/>
    <w:rsid w:val="00B1646F"/>
    <w:rsid w:val="00B47D55"/>
    <w:rsid w:val="00B82742"/>
    <w:rsid w:val="00B905E1"/>
    <w:rsid w:val="00B95047"/>
    <w:rsid w:val="00BA200D"/>
    <w:rsid w:val="00BC7E69"/>
    <w:rsid w:val="00BD524C"/>
    <w:rsid w:val="00C072F6"/>
    <w:rsid w:val="00C61E77"/>
    <w:rsid w:val="00C81067"/>
    <w:rsid w:val="00CD23F6"/>
    <w:rsid w:val="00D572DE"/>
    <w:rsid w:val="00D604F0"/>
    <w:rsid w:val="00DB206E"/>
    <w:rsid w:val="00DB51F2"/>
    <w:rsid w:val="00DE5E8C"/>
    <w:rsid w:val="00E047D1"/>
    <w:rsid w:val="00E070BB"/>
    <w:rsid w:val="00E24FBB"/>
    <w:rsid w:val="00E83AB2"/>
    <w:rsid w:val="00EB26E9"/>
    <w:rsid w:val="00EF5DDF"/>
    <w:rsid w:val="00F07C78"/>
    <w:rsid w:val="00F4447E"/>
    <w:rsid w:val="00F4713B"/>
    <w:rsid w:val="00F96D73"/>
    <w:rsid w:val="00FA3483"/>
    <w:rsid w:val="00FD4C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F41C64"/>
  <w15:chartTrackingRefBased/>
  <w15:docId w15:val="{C16405C4-AF3F-4375-8DB6-291B767A25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next w:val="Normal"/>
    <w:link w:val="Heading2Char"/>
    <w:uiPriority w:val="9"/>
    <w:unhideWhenUsed/>
    <w:qFormat/>
    <w:rsid w:val="00C81067"/>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164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646F"/>
  </w:style>
  <w:style w:type="paragraph" w:styleId="Footer">
    <w:name w:val="footer"/>
    <w:basedOn w:val="Normal"/>
    <w:link w:val="FooterChar"/>
    <w:uiPriority w:val="99"/>
    <w:unhideWhenUsed/>
    <w:rsid w:val="00B164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B1646F"/>
  </w:style>
  <w:style w:type="paragraph" w:styleId="FootnoteText">
    <w:name w:val="footnote text"/>
    <w:basedOn w:val="Normal"/>
    <w:link w:val="FootnoteTextChar"/>
    <w:uiPriority w:val="99"/>
    <w:semiHidden/>
    <w:unhideWhenUsed/>
    <w:rsid w:val="001F787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F787C"/>
    <w:rPr>
      <w:sz w:val="20"/>
      <w:szCs w:val="20"/>
    </w:rPr>
  </w:style>
  <w:style w:type="character" w:styleId="FootnoteReference">
    <w:name w:val="footnote reference"/>
    <w:basedOn w:val="DefaultParagraphFont"/>
    <w:uiPriority w:val="99"/>
    <w:semiHidden/>
    <w:unhideWhenUsed/>
    <w:rsid w:val="001F787C"/>
    <w:rPr>
      <w:vertAlign w:val="superscript"/>
    </w:rPr>
  </w:style>
  <w:style w:type="paragraph" w:styleId="Caption">
    <w:name w:val="caption"/>
    <w:basedOn w:val="Normal"/>
    <w:next w:val="Normal"/>
    <w:uiPriority w:val="35"/>
    <w:unhideWhenUsed/>
    <w:qFormat/>
    <w:rsid w:val="00D604F0"/>
    <w:pPr>
      <w:spacing w:after="200" w:line="240" w:lineRule="auto"/>
    </w:pPr>
    <w:rPr>
      <w:i/>
      <w:iCs/>
      <w:color w:val="44546A" w:themeColor="text2"/>
      <w:sz w:val="18"/>
      <w:szCs w:val="18"/>
    </w:rPr>
  </w:style>
  <w:style w:type="character" w:customStyle="1" w:styleId="Heading2Char">
    <w:name w:val="Heading 2 Char"/>
    <w:basedOn w:val="DefaultParagraphFont"/>
    <w:link w:val="Heading2"/>
    <w:uiPriority w:val="9"/>
    <w:rsid w:val="00C81067"/>
    <w:rPr>
      <w:rFonts w:asciiTheme="majorHAnsi" w:eastAsiaTheme="majorEastAsia" w:hAnsiTheme="majorHAnsi" w:cstheme="majorBidi"/>
      <w:color w:val="2F5496" w:themeColor="accent1" w:themeShade="BF"/>
      <w:sz w:val="26"/>
      <w:szCs w:val="26"/>
    </w:rPr>
  </w:style>
  <w:style w:type="paragraph" w:styleId="ListParagraph">
    <w:name w:val="List Paragraph"/>
    <w:basedOn w:val="Normal"/>
    <w:uiPriority w:val="34"/>
    <w:qFormat/>
    <w:rsid w:val="00C81067"/>
    <w:pPr>
      <w:ind w:left="720"/>
      <w:contextualSpacing/>
    </w:pPr>
  </w:style>
  <w:style w:type="character" w:styleId="Hyperlink">
    <w:name w:val="Hyperlink"/>
    <w:basedOn w:val="DefaultParagraphFont"/>
    <w:uiPriority w:val="99"/>
    <w:unhideWhenUsed/>
    <w:rsid w:val="00DE5E8C"/>
    <w:rPr>
      <w:color w:val="0563C1" w:themeColor="hyperlink"/>
      <w:u w:val="single"/>
    </w:rPr>
  </w:style>
  <w:style w:type="character" w:styleId="UnresolvedMention">
    <w:name w:val="Unresolved Mention"/>
    <w:basedOn w:val="DefaultParagraphFont"/>
    <w:uiPriority w:val="99"/>
    <w:semiHidden/>
    <w:unhideWhenUsed/>
    <w:rsid w:val="005C6659"/>
    <w:rPr>
      <w:color w:val="605E5C"/>
      <w:shd w:val="clear" w:color="auto" w:fill="E1DFDD"/>
    </w:rPr>
  </w:style>
  <w:style w:type="character" w:styleId="FollowedHyperlink">
    <w:name w:val="FollowedHyperlink"/>
    <w:basedOn w:val="DefaultParagraphFont"/>
    <w:uiPriority w:val="99"/>
    <w:semiHidden/>
    <w:unhideWhenUsed/>
    <w:rsid w:val="00B905E1"/>
    <w:rPr>
      <w:color w:val="954F72" w:themeColor="followedHyperlink"/>
      <w:u w:val="single"/>
    </w:rPr>
  </w:style>
  <w:style w:type="paragraph" w:customStyle="1" w:styleId="MTDisplayEquation">
    <w:name w:val="MTDisplayEquation"/>
    <w:basedOn w:val="Normal"/>
    <w:next w:val="Normal"/>
    <w:link w:val="MTDisplayEquationChar"/>
    <w:rsid w:val="002105A4"/>
    <w:pPr>
      <w:tabs>
        <w:tab w:val="center" w:pos="4680"/>
        <w:tab w:val="right" w:pos="9360"/>
      </w:tabs>
      <w:spacing w:before="120" w:after="0"/>
    </w:pPr>
  </w:style>
  <w:style w:type="character" w:customStyle="1" w:styleId="MTDisplayEquationChar">
    <w:name w:val="MTDisplayEquation Char"/>
    <w:basedOn w:val="DefaultParagraphFont"/>
    <w:link w:val="MTDisplayEquation"/>
    <w:rsid w:val="002105A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hyperlink" Target="https://doi.org/10.1109/APAP.2011.6180585" TargetMode="Externa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hyperlink" Target="https://doi.org/10.1109/CPRE.2016.7914904" TargetMode="Externa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5.bin"/><Relationship Id="rId29" Type="http://schemas.openxmlformats.org/officeDocument/2006/relationships/hyperlink" Target="https://sourceforge.net/p/electricdss/code/HEAD/tree/trunk/Test/TD21RelayTest.DSS"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s://doi.org/10.1109/CPRE.2015.7102184" TargetMode="Externa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hyperlink" Target="https://sourceforge.net/p/electricdss/code/HEAD/tree/trunk/Test/DistanceRelayTest.DSS" TargetMode="External"/><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0.png"/><Relationship Id="rId14" Type="http://schemas.openxmlformats.org/officeDocument/2006/relationships/oleObject" Target="embeddings/oleObject3.bin"/><Relationship Id="rId22" Type="http://schemas.openxmlformats.org/officeDocument/2006/relationships/hyperlink" Target="https://doi.org/10.1109/CPRE.2018.8349791" TargetMode="External"/><Relationship Id="rId27" Type="http://schemas.openxmlformats.org/officeDocument/2006/relationships/header" Target="header1.xml"/><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E1BE26-A98A-49B5-9A85-952A676397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0</TotalTime>
  <Pages>6</Pages>
  <Words>2077</Words>
  <Characters>11841</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Dermott, Thomas E</dc:creator>
  <cp:keywords/>
  <dc:description/>
  <cp:lastModifiedBy>McDermott, Thomas E</cp:lastModifiedBy>
  <cp:revision>65</cp:revision>
  <dcterms:created xsi:type="dcterms:W3CDTF">2021-02-11T23:24:00Z</dcterms:created>
  <dcterms:modified xsi:type="dcterms:W3CDTF">2021-02-15T2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